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2" r:id="rId3"/>
    <p:sldId id="273" r:id="rId4"/>
    <p:sldId id="274" r:id="rId5"/>
    <p:sldId id="264" r:id="rId6"/>
    <p:sldId id="286" r:id="rId7"/>
    <p:sldId id="262" r:id="rId8"/>
    <p:sldId id="275" r:id="rId9"/>
    <p:sldId id="279" r:id="rId10"/>
    <p:sldId id="265" r:id="rId11"/>
    <p:sldId id="260" r:id="rId12"/>
    <p:sldId id="266" r:id="rId13"/>
    <p:sldId id="287" r:id="rId14"/>
    <p:sldId id="289" r:id="rId15"/>
    <p:sldId id="291" r:id="rId16"/>
    <p:sldId id="290" r:id="rId17"/>
    <p:sldId id="261" r:id="rId18"/>
    <p:sldId id="292" r:id="rId19"/>
    <p:sldId id="270" r:id="rId20"/>
    <p:sldId id="268" r:id="rId21"/>
    <p:sldId id="284" r:id="rId22"/>
    <p:sldId id="294" r:id="rId23"/>
    <p:sldId id="285" r:id="rId24"/>
    <p:sldId id="295" r:id="rId25"/>
    <p:sldId id="296" r:id="rId26"/>
    <p:sldId id="293" r:id="rId27"/>
    <p:sldId id="298" r:id="rId28"/>
    <p:sldId id="297" r:id="rId29"/>
  </p:sldIdLst>
  <p:sldSz cx="12192000" cy="6858000"/>
  <p:notesSz cx="6858000" cy="9144000"/>
  <p:defaultTextStyle>
    <a:defPPr>
      <a:defRPr lang="en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C6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771" autoAdjust="0"/>
    <p:restoredTop sz="96374" autoAdjust="0"/>
  </p:normalViewPr>
  <p:slideViewPr>
    <p:cSldViewPr snapToGrid="0">
      <p:cViewPr varScale="1">
        <p:scale>
          <a:sx n="114" d="100"/>
          <a:sy n="114" d="100"/>
        </p:scale>
        <p:origin x="37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6040CF-9517-44C1-BB4B-70105F741B83}" type="doc">
      <dgm:prSet loTypeId="urn:microsoft.com/office/officeart/2005/8/layout/cycle3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L"/>
        </a:p>
      </dgm:t>
    </dgm:pt>
    <dgm:pt modelId="{C09D84BA-9494-418C-A451-0ED4C988288E}">
      <dgm:prSet phldrT="[Text]"/>
      <dgm:spPr/>
      <dgm:t>
        <a:bodyPr/>
        <a:lstStyle/>
        <a:p>
          <a:r>
            <a:rPr lang="en-US" dirty="0"/>
            <a:t>DOE</a:t>
          </a:r>
          <a:endParaRPr lang="en-IL" dirty="0"/>
        </a:p>
      </dgm:t>
    </dgm:pt>
    <dgm:pt modelId="{0F9BEA4A-52D2-480D-8588-F608F6747D47}" type="parTrans" cxnId="{BC3B259D-346A-4963-B054-9D4FD903C010}">
      <dgm:prSet/>
      <dgm:spPr/>
      <dgm:t>
        <a:bodyPr/>
        <a:lstStyle/>
        <a:p>
          <a:endParaRPr lang="en-IL"/>
        </a:p>
      </dgm:t>
    </dgm:pt>
    <dgm:pt modelId="{C5712465-B02F-4047-8F67-07437ACE075C}" type="sibTrans" cxnId="{BC3B259D-346A-4963-B054-9D4FD903C010}">
      <dgm:prSet/>
      <dgm:spPr/>
      <dgm:t>
        <a:bodyPr/>
        <a:lstStyle/>
        <a:p>
          <a:endParaRPr lang="en-IL"/>
        </a:p>
      </dgm:t>
    </dgm:pt>
    <dgm:pt modelId="{653B255D-C201-4EE8-9DBC-54B3294CD605}">
      <dgm:prSet phldrT="[Text]"/>
      <dgm:spPr/>
      <dgm:t>
        <a:bodyPr/>
        <a:lstStyle/>
        <a:p>
          <a:r>
            <a:rPr lang="en-US" dirty="0" err="1"/>
            <a:t>Gmsh</a:t>
          </a:r>
          <a:endParaRPr lang="en-IL" dirty="0"/>
        </a:p>
      </dgm:t>
    </dgm:pt>
    <dgm:pt modelId="{1C2CC2BE-FEA9-4B4A-A134-3E734713808C}" type="parTrans" cxnId="{77EA0ECB-8654-4E97-962A-56381492E310}">
      <dgm:prSet/>
      <dgm:spPr/>
      <dgm:t>
        <a:bodyPr/>
        <a:lstStyle/>
        <a:p>
          <a:endParaRPr lang="en-IL"/>
        </a:p>
      </dgm:t>
    </dgm:pt>
    <dgm:pt modelId="{494C70B6-A919-4B8C-9B8E-6B42483C25C8}" type="sibTrans" cxnId="{77EA0ECB-8654-4E97-962A-56381492E310}">
      <dgm:prSet/>
      <dgm:spPr/>
      <dgm:t>
        <a:bodyPr/>
        <a:lstStyle/>
        <a:p>
          <a:endParaRPr lang="en-IL"/>
        </a:p>
      </dgm:t>
    </dgm:pt>
    <dgm:pt modelId="{1923FC17-A74D-489E-8BCC-79FF2D68F76C}">
      <dgm:prSet phldrT="[Text]"/>
      <dgm:spPr/>
      <dgm:t>
        <a:bodyPr/>
        <a:lstStyle/>
        <a:p>
          <a:r>
            <a:rPr lang="en-US" dirty="0"/>
            <a:t>PBC</a:t>
          </a:r>
          <a:endParaRPr lang="en-IL" dirty="0"/>
        </a:p>
      </dgm:t>
    </dgm:pt>
    <dgm:pt modelId="{EE068EA1-1657-4A04-AA84-895CDA395953}" type="parTrans" cxnId="{E071A2F5-33AE-4E58-9994-364DDBC88165}">
      <dgm:prSet/>
      <dgm:spPr/>
      <dgm:t>
        <a:bodyPr/>
        <a:lstStyle/>
        <a:p>
          <a:endParaRPr lang="en-IL"/>
        </a:p>
      </dgm:t>
    </dgm:pt>
    <dgm:pt modelId="{9213B166-836F-4687-ADB1-6E241E74A956}" type="sibTrans" cxnId="{E071A2F5-33AE-4E58-9994-364DDBC88165}">
      <dgm:prSet/>
      <dgm:spPr/>
      <dgm:t>
        <a:bodyPr/>
        <a:lstStyle/>
        <a:p>
          <a:endParaRPr lang="en-IL"/>
        </a:p>
      </dgm:t>
    </dgm:pt>
    <dgm:pt modelId="{820774C8-880B-4D1D-8E38-E4D233F8D012}">
      <dgm:prSet phldrT="[Text]"/>
      <dgm:spPr/>
      <dgm:t>
        <a:bodyPr/>
        <a:lstStyle/>
        <a:p>
          <a:r>
            <a:rPr lang="en-US" dirty="0"/>
            <a:t>Mechanical simulation</a:t>
          </a:r>
          <a:endParaRPr lang="en-IL" dirty="0"/>
        </a:p>
      </dgm:t>
    </dgm:pt>
    <dgm:pt modelId="{FB428AAB-48ED-41E4-AEE7-07DC90BFFD5D}" type="parTrans" cxnId="{7196A54E-1127-4471-9FCD-F63350022DD7}">
      <dgm:prSet/>
      <dgm:spPr/>
      <dgm:t>
        <a:bodyPr/>
        <a:lstStyle/>
        <a:p>
          <a:endParaRPr lang="en-IL"/>
        </a:p>
      </dgm:t>
    </dgm:pt>
    <dgm:pt modelId="{507EB4C1-C9FA-45BB-92F6-4501C1A39F50}" type="sibTrans" cxnId="{7196A54E-1127-4471-9FCD-F63350022DD7}">
      <dgm:prSet/>
      <dgm:spPr/>
      <dgm:t>
        <a:bodyPr/>
        <a:lstStyle/>
        <a:p>
          <a:endParaRPr lang="en-IL"/>
        </a:p>
      </dgm:t>
    </dgm:pt>
    <dgm:pt modelId="{48B861D1-8021-4C8B-8870-8F8237C2EDAF}">
      <dgm:prSet phldrT="[Text]"/>
      <dgm:spPr/>
      <dgm:t>
        <a:bodyPr/>
        <a:lstStyle/>
        <a:p>
          <a:r>
            <a:rPr lang="en-US" dirty="0"/>
            <a:t>Thermal simulation</a:t>
          </a:r>
          <a:endParaRPr lang="en-IL" dirty="0"/>
        </a:p>
      </dgm:t>
    </dgm:pt>
    <dgm:pt modelId="{9E7DDEE6-2BDE-46BC-B00B-FEFF9012D19E}" type="parTrans" cxnId="{91A7ED1B-B707-4936-840F-E7E91F189E11}">
      <dgm:prSet/>
      <dgm:spPr/>
      <dgm:t>
        <a:bodyPr/>
        <a:lstStyle/>
        <a:p>
          <a:endParaRPr lang="en-IL"/>
        </a:p>
      </dgm:t>
    </dgm:pt>
    <dgm:pt modelId="{64C0931E-6999-47B2-8DC3-9866D33D8416}" type="sibTrans" cxnId="{91A7ED1B-B707-4936-840F-E7E91F189E11}">
      <dgm:prSet/>
      <dgm:spPr/>
      <dgm:t>
        <a:bodyPr/>
        <a:lstStyle/>
        <a:p>
          <a:endParaRPr lang="en-IL"/>
        </a:p>
      </dgm:t>
    </dgm:pt>
    <dgm:pt modelId="{54DCB93A-6A2A-4AB3-BD76-4629AC2FCA44}">
      <dgm:prSet phldrT="[Text]"/>
      <dgm:spPr/>
      <dgm:t>
        <a:bodyPr/>
        <a:lstStyle/>
        <a:p>
          <a:r>
            <a:rPr lang="en-US" dirty="0"/>
            <a:t>Effective properties</a:t>
          </a:r>
          <a:endParaRPr lang="en-IL" dirty="0"/>
        </a:p>
      </dgm:t>
    </dgm:pt>
    <dgm:pt modelId="{E4EFCBB2-4717-4138-B38B-BD93AA429C9B}" type="parTrans" cxnId="{F4EF4BD5-4ED1-4444-8EAB-345EFAB6E9D6}">
      <dgm:prSet/>
      <dgm:spPr/>
      <dgm:t>
        <a:bodyPr/>
        <a:lstStyle/>
        <a:p>
          <a:endParaRPr lang="en-IL"/>
        </a:p>
      </dgm:t>
    </dgm:pt>
    <dgm:pt modelId="{363B1DB0-BED8-430E-B591-E76F397E6F3C}" type="sibTrans" cxnId="{F4EF4BD5-4ED1-4444-8EAB-345EFAB6E9D6}">
      <dgm:prSet/>
      <dgm:spPr/>
      <dgm:t>
        <a:bodyPr/>
        <a:lstStyle/>
        <a:p>
          <a:endParaRPr lang="en-IL"/>
        </a:p>
      </dgm:t>
    </dgm:pt>
    <dgm:pt modelId="{E8D32EEB-7344-4224-8409-C85462032522}" type="pres">
      <dgm:prSet presAssocID="{4D6040CF-9517-44C1-BB4B-70105F741B83}" presName="Name0" presStyleCnt="0">
        <dgm:presLayoutVars>
          <dgm:dir/>
          <dgm:resizeHandles val="exact"/>
        </dgm:presLayoutVars>
      </dgm:prSet>
      <dgm:spPr/>
    </dgm:pt>
    <dgm:pt modelId="{317518DA-87F7-471D-82C1-39B70A5DF48A}" type="pres">
      <dgm:prSet presAssocID="{4D6040CF-9517-44C1-BB4B-70105F741B83}" presName="cycle" presStyleCnt="0"/>
      <dgm:spPr/>
    </dgm:pt>
    <dgm:pt modelId="{8976F011-F9BC-4560-AAF0-6927AD128295}" type="pres">
      <dgm:prSet presAssocID="{C09D84BA-9494-418C-A451-0ED4C988288E}" presName="nodeFirstNode" presStyleLbl="node1" presStyleIdx="0" presStyleCnt="6">
        <dgm:presLayoutVars>
          <dgm:bulletEnabled val="1"/>
        </dgm:presLayoutVars>
      </dgm:prSet>
      <dgm:spPr/>
    </dgm:pt>
    <dgm:pt modelId="{36BCA075-5765-4598-8286-F439C66D18E0}" type="pres">
      <dgm:prSet presAssocID="{C5712465-B02F-4047-8F67-07437ACE075C}" presName="sibTransFirstNode" presStyleLbl="bgShp" presStyleIdx="0" presStyleCnt="1"/>
      <dgm:spPr/>
    </dgm:pt>
    <dgm:pt modelId="{CFDDDE50-61E4-4003-A9FD-A64609DF409A}" type="pres">
      <dgm:prSet presAssocID="{653B255D-C201-4EE8-9DBC-54B3294CD605}" presName="nodeFollowingNodes" presStyleLbl="node1" presStyleIdx="1" presStyleCnt="6">
        <dgm:presLayoutVars>
          <dgm:bulletEnabled val="1"/>
        </dgm:presLayoutVars>
      </dgm:prSet>
      <dgm:spPr/>
    </dgm:pt>
    <dgm:pt modelId="{45A43FAC-68B7-40EB-BBEB-9EBBE5C337D3}" type="pres">
      <dgm:prSet presAssocID="{1923FC17-A74D-489E-8BCC-79FF2D68F76C}" presName="nodeFollowingNodes" presStyleLbl="node1" presStyleIdx="2" presStyleCnt="6">
        <dgm:presLayoutVars>
          <dgm:bulletEnabled val="1"/>
        </dgm:presLayoutVars>
      </dgm:prSet>
      <dgm:spPr/>
    </dgm:pt>
    <dgm:pt modelId="{EC4A0CF1-D7D3-4934-8686-3AE9357229F5}" type="pres">
      <dgm:prSet presAssocID="{820774C8-880B-4D1D-8E38-E4D233F8D012}" presName="nodeFollowingNodes" presStyleLbl="node1" presStyleIdx="3" presStyleCnt="6">
        <dgm:presLayoutVars>
          <dgm:bulletEnabled val="1"/>
        </dgm:presLayoutVars>
      </dgm:prSet>
      <dgm:spPr/>
    </dgm:pt>
    <dgm:pt modelId="{370FD3AF-023C-4DDC-9C80-B0244D8D1A0D}" type="pres">
      <dgm:prSet presAssocID="{48B861D1-8021-4C8B-8870-8F8237C2EDAF}" presName="nodeFollowingNodes" presStyleLbl="node1" presStyleIdx="4" presStyleCnt="6">
        <dgm:presLayoutVars>
          <dgm:bulletEnabled val="1"/>
        </dgm:presLayoutVars>
      </dgm:prSet>
      <dgm:spPr/>
    </dgm:pt>
    <dgm:pt modelId="{071CE895-48C9-4C45-9FB1-E4474DB9D86F}" type="pres">
      <dgm:prSet presAssocID="{54DCB93A-6A2A-4AB3-BD76-4629AC2FCA44}" presName="nodeFollowingNodes" presStyleLbl="node1" presStyleIdx="5" presStyleCnt="6">
        <dgm:presLayoutVars>
          <dgm:bulletEnabled val="1"/>
        </dgm:presLayoutVars>
      </dgm:prSet>
      <dgm:spPr/>
    </dgm:pt>
  </dgm:ptLst>
  <dgm:cxnLst>
    <dgm:cxn modelId="{04E19904-1EEE-4119-974E-C59278191930}" type="presOf" srcId="{54DCB93A-6A2A-4AB3-BD76-4629AC2FCA44}" destId="{071CE895-48C9-4C45-9FB1-E4474DB9D86F}" srcOrd="0" destOrd="0" presId="urn:microsoft.com/office/officeart/2005/8/layout/cycle3"/>
    <dgm:cxn modelId="{D135FC14-EE75-4271-B3B1-14DB25F0E5F1}" type="presOf" srcId="{C5712465-B02F-4047-8F67-07437ACE075C}" destId="{36BCA075-5765-4598-8286-F439C66D18E0}" srcOrd="0" destOrd="0" presId="urn:microsoft.com/office/officeart/2005/8/layout/cycle3"/>
    <dgm:cxn modelId="{D4EF2617-9D3F-400D-BBF5-500728157FC7}" type="presOf" srcId="{1923FC17-A74D-489E-8BCC-79FF2D68F76C}" destId="{45A43FAC-68B7-40EB-BBEB-9EBBE5C337D3}" srcOrd="0" destOrd="0" presId="urn:microsoft.com/office/officeart/2005/8/layout/cycle3"/>
    <dgm:cxn modelId="{91A7ED1B-B707-4936-840F-E7E91F189E11}" srcId="{4D6040CF-9517-44C1-BB4B-70105F741B83}" destId="{48B861D1-8021-4C8B-8870-8F8237C2EDAF}" srcOrd="4" destOrd="0" parTransId="{9E7DDEE6-2BDE-46BC-B00B-FEFF9012D19E}" sibTransId="{64C0931E-6999-47B2-8DC3-9866D33D8416}"/>
    <dgm:cxn modelId="{14C0BE5D-3911-422E-9073-F80EABA10952}" type="presOf" srcId="{820774C8-880B-4D1D-8E38-E4D233F8D012}" destId="{EC4A0CF1-D7D3-4934-8686-3AE9357229F5}" srcOrd="0" destOrd="0" presId="urn:microsoft.com/office/officeart/2005/8/layout/cycle3"/>
    <dgm:cxn modelId="{7196A54E-1127-4471-9FCD-F63350022DD7}" srcId="{4D6040CF-9517-44C1-BB4B-70105F741B83}" destId="{820774C8-880B-4D1D-8E38-E4D233F8D012}" srcOrd="3" destOrd="0" parTransId="{FB428AAB-48ED-41E4-AEE7-07DC90BFFD5D}" sibTransId="{507EB4C1-C9FA-45BB-92F6-4501C1A39F50}"/>
    <dgm:cxn modelId="{2A717758-C679-48A2-A5EF-B3AB8C785338}" type="presOf" srcId="{653B255D-C201-4EE8-9DBC-54B3294CD605}" destId="{CFDDDE50-61E4-4003-A9FD-A64609DF409A}" srcOrd="0" destOrd="0" presId="urn:microsoft.com/office/officeart/2005/8/layout/cycle3"/>
    <dgm:cxn modelId="{0EFBB583-96FE-4E75-B988-4432A2801AAB}" type="presOf" srcId="{C09D84BA-9494-418C-A451-0ED4C988288E}" destId="{8976F011-F9BC-4560-AAF0-6927AD128295}" srcOrd="0" destOrd="0" presId="urn:microsoft.com/office/officeart/2005/8/layout/cycle3"/>
    <dgm:cxn modelId="{339BAC99-40A8-47A1-B779-DD8D6F8F6502}" type="presOf" srcId="{48B861D1-8021-4C8B-8870-8F8237C2EDAF}" destId="{370FD3AF-023C-4DDC-9C80-B0244D8D1A0D}" srcOrd="0" destOrd="0" presId="urn:microsoft.com/office/officeart/2005/8/layout/cycle3"/>
    <dgm:cxn modelId="{BC3B259D-346A-4963-B054-9D4FD903C010}" srcId="{4D6040CF-9517-44C1-BB4B-70105F741B83}" destId="{C09D84BA-9494-418C-A451-0ED4C988288E}" srcOrd="0" destOrd="0" parTransId="{0F9BEA4A-52D2-480D-8588-F608F6747D47}" sibTransId="{C5712465-B02F-4047-8F67-07437ACE075C}"/>
    <dgm:cxn modelId="{77EA0ECB-8654-4E97-962A-56381492E310}" srcId="{4D6040CF-9517-44C1-BB4B-70105F741B83}" destId="{653B255D-C201-4EE8-9DBC-54B3294CD605}" srcOrd="1" destOrd="0" parTransId="{1C2CC2BE-FEA9-4B4A-A134-3E734713808C}" sibTransId="{494C70B6-A919-4B8C-9B8E-6B42483C25C8}"/>
    <dgm:cxn modelId="{5EF741CD-F717-40B4-9E3C-C0FA6BA72534}" type="presOf" srcId="{4D6040CF-9517-44C1-BB4B-70105F741B83}" destId="{E8D32EEB-7344-4224-8409-C85462032522}" srcOrd="0" destOrd="0" presId="urn:microsoft.com/office/officeart/2005/8/layout/cycle3"/>
    <dgm:cxn modelId="{F4EF4BD5-4ED1-4444-8EAB-345EFAB6E9D6}" srcId="{4D6040CF-9517-44C1-BB4B-70105F741B83}" destId="{54DCB93A-6A2A-4AB3-BD76-4629AC2FCA44}" srcOrd="5" destOrd="0" parTransId="{E4EFCBB2-4717-4138-B38B-BD93AA429C9B}" sibTransId="{363B1DB0-BED8-430E-B591-E76F397E6F3C}"/>
    <dgm:cxn modelId="{E071A2F5-33AE-4E58-9994-364DDBC88165}" srcId="{4D6040CF-9517-44C1-BB4B-70105F741B83}" destId="{1923FC17-A74D-489E-8BCC-79FF2D68F76C}" srcOrd="2" destOrd="0" parTransId="{EE068EA1-1657-4A04-AA84-895CDA395953}" sibTransId="{9213B166-836F-4687-ADB1-6E241E74A956}"/>
    <dgm:cxn modelId="{52A27A9A-CD34-409C-A784-915AC460B12F}" type="presParOf" srcId="{E8D32EEB-7344-4224-8409-C85462032522}" destId="{317518DA-87F7-471D-82C1-39B70A5DF48A}" srcOrd="0" destOrd="0" presId="urn:microsoft.com/office/officeart/2005/8/layout/cycle3"/>
    <dgm:cxn modelId="{DB3D1804-58C4-4D7E-88CC-4496E24DF12A}" type="presParOf" srcId="{317518DA-87F7-471D-82C1-39B70A5DF48A}" destId="{8976F011-F9BC-4560-AAF0-6927AD128295}" srcOrd="0" destOrd="0" presId="urn:microsoft.com/office/officeart/2005/8/layout/cycle3"/>
    <dgm:cxn modelId="{F1B98ABB-51A8-4E81-ABCB-01235DB0516A}" type="presParOf" srcId="{317518DA-87F7-471D-82C1-39B70A5DF48A}" destId="{36BCA075-5765-4598-8286-F439C66D18E0}" srcOrd="1" destOrd="0" presId="urn:microsoft.com/office/officeart/2005/8/layout/cycle3"/>
    <dgm:cxn modelId="{CBCFFD77-DFB4-4B25-93C9-582985E8CE9A}" type="presParOf" srcId="{317518DA-87F7-471D-82C1-39B70A5DF48A}" destId="{CFDDDE50-61E4-4003-A9FD-A64609DF409A}" srcOrd="2" destOrd="0" presId="urn:microsoft.com/office/officeart/2005/8/layout/cycle3"/>
    <dgm:cxn modelId="{3A2B94C6-279A-4A7F-A5CB-2B2D05AED3CC}" type="presParOf" srcId="{317518DA-87F7-471D-82C1-39B70A5DF48A}" destId="{45A43FAC-68B7-40EB-BBEB-9EBBE5C337D3}" srcOrd="3" destOrd="0" presId="urn:microsoft.com/office/officeart/2005/8/layout/cycle3"/>
    <dgm:cxn modelId="{074CCF82-E88F-4FAA-B543-16F63B8AA875}" type="presParOf" srcId="{317518DA-87F7-471D-82C1-39B70A5DF48A}" destId="{EC4A0CF1-D7D3-4934-8686-3AE9357229F5}" srcOrd="4" destOrd="0" presId="urn:microsoft.com/office/officeart/2005/8/layout/cycle3"/>
    <dgm:cxn modelId="{2AA0FF65-C30B-4FFC-AACC-13CE080DCF8D}" type="presParOf" srcId="{317518DA-87F7-471D-82C1-39B70A5DF48A}" destId="{370FD3AF-023C-4DDC-9C80-B0244D8D1A0D}" srcOrd="5" destOrd="0" presId="urn:microsoft.com/office/officeart/2005/8/layout/cycle3"/>
    <dgm:cxn modelId="{5277B52B-3A26-4445-8940-D15EC1F6D074}" type="presParOf" srcId="{317518DA-87F7-471D-82C1-39B70A5DF48A}" destId="{071CE895-48C9-4C45-9FB1-E4474DB9D86F}" srcOrd="6" destOrd="0" presId="urn:microsoft.com/office/officeart/2005/8/layout/cycle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BCA075-5765-4598-8286-F439C66D18E0}">
      <dsp:nvSpPr>
        <dsp:cNvPr id="0" name=""/>
        <dsp:cNvSpPr/>
      </dsp:nvSpPr>
      <dsp:spPr>
        <a:xfrm>
          <a:off x="755147" y="-2982"/>
          <a:ext cx="4411079" cy="4411079"/>
        </a:xfrm>
        <a:prstGeom prst="circularArrow">
          <a:avLst>
            <a:gd name="adj1" fmla="val 5274"/>
            <a:gd name="adj2" fmla="val 312630"/>
            <a:gd name="adj3" fmla="val 14267715"/>
            <a:gd name="adj4" fmla="val 17103893"/>
            <a:gd name="adj5" fmla="val 5477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976F011-F9BC-4560-AAF0-6927AD128295}">
      <dsp:nvSpPr>
        <dsp:cNvPr id="0" name=""/>
        <dsp:cNvSpPr/>
      </dsp:nvSpPr>
      <dsp:spPr>
        <a:xfrm>
          <a:off x="2141004" y="3065"/>
          <a:ext cx="1639365" cy="81968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DOE</a:t>
          </a:r>
          <a:endParaRPr lang="en-IL" sz="2000" kern="1200" dirty="0"/>
        </a:p>
      </dsp:txBody>
      <dsp:txXfrm>
        <a:off x="2181018" y="43079"/>
        <a:ext cx="1559337" cy="739654"/>
      </dsp:txXfrm>
    </dsp:sp>
    <dsp:sp modelId="{CFDDDE50-61E4-4003-A9FD-A64609DF409A}">
      <dsp:nvSpPr>
        <dsp:cNvPr id="0" name=""/>
        <dsp:cNvSpPr/>
      </dsp:nvSpPr>
      <dsp:spPr>
        <a:xfrm>
          <a:off x="3690744" y="897807"/>
          <a:ext cx="1639365" cy="81968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Gmsh</a:t>
          </a:r>
          <a:endParaRPr lang="en-IL" sz="2000" kern="1200" dirty="0"/>
        </a:p>
      </dsp:txBody>
      <dsp:txXfrm>
        <a:off x="3730758" y="937821"/>
        <a:ext cx="1559337" cy="739654"/>
      </dsp:txXfrm>
    </dsp:sp>
    <dsp:sp modelId="{45A43FAC-68B7-40EB-BBEB-9EBBE5C337D3}">
      <dsp:nvSpPr>
        <dsp:cNvPr id="0" name=""/>
        <dsp:cNvSpPr/>
      </dsp:nvSpPr>
      <dsp:spPr>
        <a:xfrm>
          <a:off x="3690744" y="2687292"/>
          <a:ext cx="1639365" cy="81968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PBC</a:t>
          </a:r>
          <a:endParaRPr lang="en-IL" sz="2000" kern="1200" dirty="0"/>
        </a:p>
      </dsp:txBody>
      <dsp:txXfrm>
        <a:off x="3730758" y="2727306"/>
        <a:ext cx="1559337" cy="739654"/>
      </dsp:txXfrm>
    </dsp:sp>
    <dsp:sp modelId="{EC4A0CF1-D7D3-4934-8686-3AE9357229F5}">
      <dsp:nvSpPr>
        <dsp:cNvPr id="0" name=""/>
        <dsp:cNvSpPr/>
      </dsp:nvSpPr>
      <dsp:spPr>
        <a:xfrm>
          <a:off x="2141004" y="3582034"/>
          <a:ext cx="1639365" cy="81968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Mechanical simulation</a:t>
          </a:r>
          <a:endParaRPr lang="en-IL" sz="2000" kern="1200" dirty="0"/>
        </a:p>
      </dsp:txBody>
      <dsp:txXfrm>
        <a:off x="2181018" y="3622048"/>
        <a:ext cx="1559337" cy="739654"/>
      </dsp:txXfrm>
    </dsp:sp>
    <dsp:sp modelId="{370FD3AF-023C-4DDC-9C80-B0244D8D1A0D}">
      <dsp:nvSpPr>
        <dsp:cNvPr id="0" name=""/>
        <dsp:cNvSpPr/>
      </dsp:nvSpPr>
      <dsp:spPr>
        <a:xfrm>
          <a:off x="591265" y="2687292"/>
          <a:ext cx="1639365" cy="81968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Thermal simulation</a:t>
          </a:r>
          <a:endParaRPr lang="en-IL" sz="2000" kern="1200" dirty="0"/>
        </a:p>
      </dsp:txBody>
      <dsp:txXfrm>
        <a:off x="631279" y="2727306"/>
        <a:ext cx="1559337" cy="739654"/>
      </dsp:txXfrm>
    </dsp:sp>
    <dsp:sp modelId="{071CE895-48C9-4C45-9FB1-E4474DB9D86F}">
      <dsp:nvSpPr>
        <dsp:cNvPr id="0" name=""/>
        <dsp:cNvSpPr/>
      </dsp:nvSpPr>
      <dsp:spPr>
        <a:xfrm>
          <a:off x="591265" y="897807"/>
          <a:ext cx="1639365" cy="81968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Effective properties</a:t>
          </a:r>
          <a:endParaRPr lang="en-IL" sz="2000" kern="1200" dirty="0"/>
        </a:p>
      </dsp:txBody>
      <dsp:txXfrm>
        <a:off x="631279" y="937821"/>
        <a:ext cx="1559337" cy="7396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3">
  <dgm:title val=""/>
  <dgm:desc val=""/>
  <dgm:catLst>
    <dgm:cat type="cycle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axis="ch" ptType="node" func="cnt" op="equ" val="2">
        <dgm:alg type="composite">
          <dgm:param type="ar" val="0.9"/>
        </dgm:alg>
        <dgm:shape xmlns:r="http://schemas.openxmlformats.org/officeDocument/2006/relationships" r:blip="">
          <dgm:adjLst/>
        </dgm:shape>
        <dgm:presOf/>
        <dgm:constrLst>
          <dgm:constr type="primFontSz" for="ch" ptType="node" op="equ" val="65"/>
          <dgm:constr type="ctrX" for="ch" forName="node1" refType="w" fact="0.5"/>
          <dgm:constr type="t" for="ch" forName="node1"/>
          <dgm:constr type="w" for="ch" forName="node1" refType="w" fact="0.8"/>
          <dgm:constr type="h" for="ch" forName="node1" refType="w" refFor="ch" refForName="node1" fact="0.5"/>
          <dgm:constr type="ctrX" for="ch" forName="sibTrans" refType="w" fact="0.5"/>
          <dgm:constr type="t" for="ch" forName="sibTrans"/>
          <dgm:constr type="w" for="ch" forName="sibTrans" refType="w" fact="0.8"/>
          <dgm:constr type="h" for="ch" forName="sibTrans" refType="w" refFor="ch" refForName="node1" fact="0.5"/>
          <dgm:constr type="userA" for="ch" forName="sibTrans" refType="w" fact="1.07"/>
          <dgm:constr type="ctrX" for="ch" forName="node2" refType="w" fact="0.5"/>
          <dgm:constr type="b" for="ch" forName="node2" refType="h"/>
          <dgm:constr type="w" for="ch" forName="node2" refType="w" fact="0.8"/>
          <dgm:constr type="h" for="ch" forName="node2" refType="w" refFor="ch" refForName="node1" fact="0.5"/>
          <dgm:constr type="l" for="ch" forName="sp1"/>
          <dgm:constr type="t" for="ch" forName="sp1" refType="h" fact="0.5"/>
          <dgm:constr type="w" for="ch" forName="sp1" val="1"/>
          <dgm:constr type="h" for="ch" forName="sp1" val="1"/>
          <dgm:constr type="r" for="ch" forName="sp2" refType="w"/>
          <dgm:constr type="t" for="ch" forName="sp2" refType="h" fact="0.5"/>
          <dgm:constr type="w" for="ch" forName="sp2" val="1"/>
          <dgm:constr type="h" for="ch" forName="sp2" val="1"/>
        </dgm:constrLst>
        <dgm:ruleLst/>
      </dgm:if>
      <dgm:else name="Name3">
        <dgm:alg type="composite"/>
        <dgm:shape xmlns:r="http://schemas.openxmlformats.org/officeDocument/2006/relationships" r:blip="">
          <dgm:adjLst/>
        </dgm:shape>
        <dgm:presOf/>
        <dgm:constrLst>
          <dgm:constr type="primFontSz" for="ch" ptType="node" op="equ" val="65"/>
        </dgm:constrLst>
        <dgm:ruleLst/>
      </dgm:else>
    </dgm:choose>
    <dgm:choose name="Name4">
      <dgm:if name="Name5" axis="ch" ptType="node" func="cnt" op="equ" val="2">
        <dgm:layoutNode name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sibTrans" styleLbl="bgShp">
          <dgm:choose name="Name6">
            <dgm:if name="Name7" func="var" arg="dir" op="equ" val="norm">
              <dgm:alg type="conn">
                <dgm:param type="connRout" val="longCurve"/>
                <dgm:param type="begPts" val="midR"/>
                <dgm:param type="endPts" val="midL"/>
                <dgm:param type="dstNode" val="node1"/>
              </dgm:alg>
              <dgm:shape xmlns:r="http://schemas.openxmlformats.org/officeDocument/2006/relationships" type="conn" r:blip="" zOrderOff="-2">
                <dgm:adjLst/>
              </dgm:shape>
              <dgm:presOf axis="ch" ptType="sibTrans"/>
              <dgm:constrLst>
                <dgm:constr type="userA"/>
                <dgm:constr type="diam" refType="userA" fact="-1"/>
                <dgm:constr type="wArH" refType="userA" fact="0.05"/>
                <dgm:constr type="hArH" refType="userA" fact="0.1"/>
                <dgm:constr type="stemThick" refType="userA" fact="0.06"/>
                <dgm:constr type="begPad" refType="connDist" fact="-0.2"/>
                <dgm:constr type="endPad" refType="connDist" fact="0.05"/>
              </dgm:constrLst>
            </dgm:if>
            <dgm:else name="Name8">
              <dgm:alg type="conn">
                <dgm:param type="connRout" val="longCurve"/>
                <dgm:param type="begPts" val="midL"/>
                <dgm:param type="endPts" val="midR"/>
                <dgm:param type="dstNode" val="node1"/>
              </dgm:alg>
              <dgm:shape xmlns:r="http://schemas.openxmlformats.org/officeDocument/2006/relationships" type="conn" r:blip="" zOrderOff="-2">
                <dgm:adjLst/>
              </dgm:shape>
              <dgm:presOf axis="ch" ptType="sibTrans"/>
              <dgm:constrLst>
                <dgm:constr type="userA"/>
                <dgm:constr type="diam" refType="userA"/>
                <dgm:constr type="wArH" refType="userA" fact="0.05"/>
                <dgm:constr type="hArH" refType="userA" fact="0.1"/>
                <dgm:constr type="stemThick" refType="userA" fact="0.06"/>
                <dgm:constr type="begPad" refType="connDist" fact="-0.2"/>
                <dgm:constr type="endPad" refType="connDist" fact="0.05"/>
              </dgm:constrLst>
            </dgm:else>
          </dgm:choose>
          <dgm:ruleLst/>
        </dgm:layoutNode>
        <dgm:layoutNode name="node2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2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sp1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p2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if>
      <dgm:else name="Name9">
        <dgm:layoutNode name="cycle">
          <dgm:choose name="Name10">
            <dgm:if name="Name11" func="var" arg="dir" op="equ" val="norm">
              <dgm:alg type="cycle">
                <dgm:param type="stAng" val="0"/>
                <dgm:param type="spanAng" val="360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diam" refType="w"/>
                <dgm:constr type="w" for="ch" ptType="node" refType="w"/>
                <dgm:constr type="sibSp" val="15"/>
                <dgm:constr type="userA" for="ch" ptType="sibTrans" refType="diam" op="equ" fact="-1"/>
                <dgm:constr type="wArH" for="ch" ptType="sibTrans" refType="diam" op="equ" fact="0.05"/>
                <dgm:constr type="hArH" for="ch" ptType="sibTrans" refType="diam" op="equ" fact="0.1"/>
                <dgm:constr type="stemThick" for="ch" ptType="sibTrans" refType="diam" op="equ" fact="0.065"/>
                <dgm:constr type="primFontSz" for="ch" ptType="node" op="equ"/>
              </dgm:constrLst>
            </dgm:if>
            <dgm:else name="Name12">
              <dgm:alg type="cycle">
                <dgm:param type="stAng" val="0"/>
                <dgm:param type="spanAng" val="-360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diam" refType="w"/>
                <dgm:constr type="w" for="ch" ptType="node" refType="w"/>
                <dgm:constr type="sibSp" val="15"/>
                <dgm:constr type="userA" for="ch" ptType="sibTrans" refType="diam" op="equ"/>
                <dgm:constr type="wArH" for="ch" ptType="sibTrans" refType="diam" op="equ" fact="0.05"/>
                <dgm:constr type="hArH" for="ch" ptType="sibTrans" refType="diam" op="equ" fact="0.1"/>
                <dgm:constr type="stemThick" for="ch" ptType="sibTrans" refType="diam" op="equ" fact="0.065"/>
                <dgm:constr type="primFontSz" for="ch" ptType="node" op="equ"/>
              </dgm:constrLst>
            </dgm:else>
          </dgm:choose>
          <dgm:ruleLst/>
          <dgm:forEach name="nodesFirstNodeForEach" axis="ch" ptType="node" cnt="1">
            <dgm:layoutNode name="nodeFirstNode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h" refType="w" fact="0.5"/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forEach name="sibTransForEach" axis="followSib" ptType="sibTrans" cnt="1">
              <dgm:layoutNode name="sibTransFirstNode" styleLbl="bgShp">
                <dgm:choose name="Name13">
                  <dgm:if name="Name14" func="var" arg="dir" op="equ" val="norm">
                    <dgm:alg type="conn">
                      <dgm:param type="connRout" val="longCurve"/>
                      <dgm:param type="begPts" val="midR"/>
                      <dgm:param type="endPts" val="midL"/>
                      <dgm:param type="dstNode" val="nodeFirstNode"/>
                    </dgm:alg>
                  </dgm:if>
                  <dgm:else name="Name15">
                    <dgm:alg type="conn">
                      <dgm:param type="connRout" val="longCurve"/>
                      <dgm:param type="begPts" val="midL"/>
                      <dgm:param type="endPts" val="midR"/>
                      <dgm:param type="dstNode" val="nodeFirstNode"/>
                    </dgm:alg>
                  </dgm:else>
                </dgm:choose>
                <dgm:shape xmlns:r="http://schemas.openxmlformats.org/officeDocument/2006/relationships" type="conn" r:blip="" zOrderOff="-2">
                  <dgm:adjLst/>
                </dgm:shape>
                <dgm:presOf axis="self"/>
                <dgm:choose name="Name16">
                  <dgm:if name="Name17" axis="par ch" ptType="doc node" func="cnt" op="equ" val="3">
                    <dgm:constrLst>
                      <dgm:constr type="userA"/>
                      <dgm:constr type="diam" refType="userA" fact="1.01"/>
                      <dgm:constr type="begPad" refType="connDist" fact="-0.2"/>
                      <dgm:constr type="endPad" refType="connDist" fact="0.05"/>
                    </dgm:constrLst>
                  </dgm:if>
                  <dgm:if name="Name18" axis="par ch" ptType="doc node" func="cnt" op="equ" val="4">
                    <dgm:constrLst>
                      <dgm:constr type="userA"/>
                      <dgm:constr type="diam" refType="userA" fact="1.26"/>
                      <dgm:constr type="begPad" refType="connDist" fact="-0.2"/>
                      <dgm:constr type="endPad" refType="connDist" fact="0.05"/>
                    </dgm:constrLst>
                  </dgm:if>
                  <dgm:if name="Name19" axis="par ch" ptType="doc node" func="cnt" op="equ" val="5">
                    <dgm:constrLst>
                      <dgm:constr type="userA"/>
                      <dgm:constr type="diam" refType="userA" fact="1.04"/>
                      <dgm:constr type="begPad" refType="connDist" fact="-0.2"/>
                      <dgm:constr type="endPad" refType="connDist" fact="0.05"/>
                    </dgm:constrLst>
                  </dgm:if>
                  <dgm:if name="Name20" axis="par ch" ptType="doc node" func="cnt" op="equ" val="6">
                    <dgm:constrLst>
                      <dgm:constr type="userA"/>
                      <dgm:constr type="diam" refType="userA" fact="1.1"/>
                      <dgm:constr type="begPad" refType="connDist" fact="-0.2"/>
                      <dgm:constr type="endPad" refType="connDist" fact="0.05"/>
                    </dgm:constrLst>
                  </dgm:if>
                  <dgm:else name="Name21">
                    <dgm:constrLst>
                      <dgm:constr type="userA"/>
                      <dgm:constr type="diam" refType="userA" fact="1.04"/>
                      <dgm:constr type="begPad" refType="connDist" fact="-0.2"/>
                      <dgm:constr type="endPad" refType="connDist" fact="0.05"/>
                    </dgm:constrLst>
                  </dgm:else>
                </dgm:choose>
                <dgm:ruleLst/>
              </dgm:layoutNode>
            </dgm:forEach>
          </dgm:forEach>
          <dgm:forEach name="followingNodesForEach" axis="ch" ptType="node" st="2">
            <dgm:layoutNode name="nodeFollowingNodes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h" refType="w" fact="0.5"/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forEach>
        </dgm:layoutNod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F859F-AF8F-4A9E-893C-E9E87F461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A79049-A4EB-4FE2-A0F8-88739D1DF7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BE6FBA-578D-4BDC-9C0F-80B56B93C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4C523D-0D8C-4C18-B0B1-9F3AC609E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77FCB0-6903-4FB6-B977-61499BF08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027109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41D56-C8C9-41BF-B673-32DCA0E96F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3730EB6-101D-4A82-9C96-74D6D71CAA7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E863E-9A5B-474A-9199-B9CC7ED9D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377D35-AE33-4333-AEC8-D116DA4CC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8377D0-623F-42A6-8393-59A9FC12F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53004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174A08E-FA62-43B2-8333-46D9325C8F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104FCAD-98B8-4BE1-9F36-4EA77345C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E8AEC0-A3F1-4E17-8B29-88263B756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A82F10-EE15-4EE5-8D49-17FDB21AC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11BB48-08A4-4083-8085-C75BFEA9C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26551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AC786-8E7D-4982-A2C8-DB06EB13F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52627C-EC75-469D-9147-AC8BAA3481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180AE1-9F5F-456F-BD20-A1870DF30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9BABA0-1D04-46E0-AB01-B320B04BD7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F9A44E-7141-475F-AB7C-BAB24BF99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926608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FD6779-9AA5-48E4-B80A-DE6EE8FEB9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CAA8BA-B9E9-43EE-A66A-E44A52B97C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38D79C-B2E9-4708-A7C6-D62A1C0CA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6DC489-5082-4B1A-982C-B3379EE2E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9D8C2C-BB49-4D47-BF89-A32487533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018602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74E76-753F-48EA-8061-45AC9A886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B7A4F-7D52-4F76-9FFD-2FF63F8512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E8BD15-FA08-467C-8D38-904CAA0B54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AD8279-096C-49CF-BE54-054EFC4CE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6FE0D3-8CFB-4E2C-AF96-F62EADC92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8196B5-919B-46F9-B60B-6CCDBCD27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489905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CC15B5-CCB3-417A-9DCB-6F8834991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C76A92-BE42-471F-9FE5-1EF03A4A6E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C8462D-AF01-42FF-BBE0-5A00A2D69D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05B7539-C220-4D48-951A-6A4C1AF345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C2CDA6-5464-457C-A176-421AAF1012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62BBFE7-829F-413E-AC1C-9B8C2AF55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57FD171-A945-4276-BC77-EDD4042F3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7FB140-65CA-4550-8580-68C3DCCC4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80830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1EFA7-4F79-4C8F-BC1B-7254FF430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3EF5A4-B0AE-453F-8773-32D7E1A9D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1F217E-D7EC-4CC7-AF9D-133AC63FC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04583C-2196-4DB3-8C22-1CCD474D2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53253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F2DDFD-BDEA-4D90-88E5-240994758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CC945D-DD5D-40BA-9F6F-6DB3B3BD9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EB0AD4-9619-4561-B459-7BC07DE18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88692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643C12-347A-4408-8835-7E3ED927D3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38A630-5641-4B05-ADA8-765C843B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C58C2E-9AC4-4E72-9E11-2D5B5CC86E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B0D9AA-B2D3-49B7-A250-DC9AD810C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75373D-6248-4053-AD5E-E756923F9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EADA01-DBF6-4897-BF6A-D7DA9817BA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453756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276E04-0F56-402D-9BEE-F2140B06D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FB1EB3-5325-4F81-9A16-CE4E4F16E3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053038-83FB-49D2-AEB5-2157BE89AF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E1A988-A30B-42FF-AF2E-1FD7D0EC0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AECC2D-5B04-4211-9104-958D72963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E7796F-FF2A-4B5A-A6C0-7616CED5F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895281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2D476D-3A3A-48F9-AC6B-0D0FEC105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0FDE2D-65F0-480C-9418-7F72F274DD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ABA602-2112-4410-B557-7125AF7A3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BBFFC-8B2B-4815-9693-AE19D84D4955}" type="datetimeFigureOut">
              <a:rPr lang="en-IL" smtClean="0"/>
              <a:t>03/01/2022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573365-CA7E-4791-A96A-1F6D52DE5F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F27B75-0C9B-45D1-917B-653A7A27DE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FDA64-D152-4BBE-BB72-C2667B57C23E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54802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9.png"/><Relationship Id="rId7" Type="http://schemas.openxmlformats.org/officeDocument/2006/relationships/image" Target="../media/image18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4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2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34.png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13" Type="http://schemas.openxmlformats.org/officeDocument/2006/relationships/image" Target="../media/image380.png"/><Relationship Id="rId18" Type="http://schemas.openxmlformats.org/officeDocument/2006/relationships/image" Target="../media/image43.png"/><Relationship Id="rId3" Type="http://schemas.openxmlformats.org/officeDocument/2006/relationships/image" Target="../media/image280.png"/><Relationship Id="rId21" Type="http://schemas.openxmlformats.org/officeDocument/2006/relationships/image" Target="../media/image46.png"/><Relationship Id="rId7" Type="http://schemas.openxmlformats.org/officeDocument/2006/relationships/image" Target="../media/image320.png"/><Relationship Id="rId12" Type="http://schemas.openxmlformats.org/officeDocument/2006/relationships/image" Target="../media/image370.png"/><Relationship Id="rId17" Type="http://schemas.openxmlformats.org/officeDocument/2006/relationships/image" Target="../media/image42.png"/><Relationship Id="rId25" Type="http://schemas.openxmlformats.org/officeDocument/2006/relationships/image" Target="../media/image41.emf"/><Relationship Id="rId2" Type="http://schemas.openxmlformats.org/officeDocument/2006/relationships/image" Target="../media/image270.png"/><Relationship Id="rId16" Type="http://schemas.openxmlformats.org/officeDocument/2006/relationships/image" Target="../media/image41.png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11" Type="http://schemas.openxmlformats.org/officeDocument/2006/relationships/image" Target="../media/image360.png"/><Relationship Id="rId24" Type="http://schemas.openxmlformats.org/officeDocument/2006/relationships/image" Target="../media/image49.png"/><Relationship Id="rId5" Type="http://schemas.openxmlformats.org/officeDocument/2006/relationships/image" Target="../media/image300.png"/><Relationship Id="rId15" Type="http://schemas.openxmlformats.org/officeDocument/2006/relationships/image" Target="../media/image40.png"/><Relationship Id="rId23" Type="http://schemas.openxmlformats.org/officeDocument/2006/relationships/image" Target="../media/image48.png"/><Relationship Id="rId10" Type="http://schemas.openxmlformats.org/officeDocument/2006/relationships/image" Target="../media/image350.png"/><Relationship Id="rId19" Type="http://schemas.openxmlformats.org/officeDocument/2006/relationships/image" Target="../media/image44.png"/><Relationship Id="rId4" Type="http://schemas.openxmlformats.org/officeDocument/2006/relationships/image" Target="../media/image290.png"/><Relationship Id="rId9" Type="http://schemas.openxmlformats.org/officeDocument/2006/relationships/image" Target="../media/image340.png"/><Relationship Id="rId14" Type="http://schemas.openxmlformats.org/officeDocument/2006/relationships/image" Target="../media/image390.png"/><Relationship Id="rId22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5.emf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4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0.png"/><Relationship Id="rId9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7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1.png"/><Relationship Id="rId12" Type="http://schemas.openxmlformats.org/officeDocument/2006/relationships/image" Target="../media/image6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openxmlformats.org/officeDocument/2006/relationships/image" Target="../media/image5.png"/><Relationship Id="rId5" Type="http://schemas.openxmlformats.org/officeDocument/2006/relationships/diagramColors" Target="../diagrams/colors1.xml"/><Relationship Id="rId10" Type="http://schemas.openxmlformats.org/officeDocument/2006/relationships/image" Target="../media/image4.pn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C023E-A565-456D-99E9-2154582E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ulti Objective Optimiz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E93662-BDD3-4A9D-B483-0AC69C3FBD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7573441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34E57-41E5-4C2B-8E20-5F7B73D139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4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eshing – creating a periodic mesh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578491B-30A9-4A8F-8FAC-3075B568B69B}"/>
                  </a:ext>
                </a:extLst>
              </p:cNvPr>
              <p:cNvSpPr txBox="1"/>
              <p:nvPr/>
            </p:nvSpPr>
            <p:spPr>
              <a:xfrm>
                <a:off x="319489" y="5334509"/>
                <a:ext cx="3434723" cy="1245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𝑒𝑓𝑡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𝑖𝑔h𝑡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𝑜𝑡𝑎𝑙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2%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𝑡𝑜𝑝</m:t>
                          </m:r>
                        </m:sub>
                      </m:sSub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𝑏𝑜𝑡𝑡𝑜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	</a:t>
                </a:r>
                <a:endParaRPr lang="en-IL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578491B-30A9-4A8F-8FAC-3075B568B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89" y="5334509"/>
                <a:ext cx="3434723" cy="12454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7B5055AB-8F73-4DA2-A2C2-DB2CC8733FB7}"/>
              </a:ext>
            </a:extLst>
          </p:cNvPr>
          <p:cNvGrpSpPr/>
          <p:nvPr/>
        </p:nvGrpSpPr>
        <p:grpSpPr>
          <a:xfrm>
            <a:off x="319489" y="1348803"/>
            <a:ext cx="5853628" cy="3527586"/>
            <a:chOff x="440675" y="2034524"/>
            <a:chExt cx="5853628" cy="352758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94BF74D-C2BE-4458-ACB2-30595EBF0D0E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562793" y="2067070"/>
              <a:ext cx="5731510" cy="3495040"/>
            </a:xfrm>
            <a:prstGeom prst="rect">
              <a:avLst/>
            </a:prstGeom>
          </p:spPr>
        </p:pic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62F92D34-A690-4BBC-B83E-0BD70F1106BA}"/>
                </a:ext>
              </a:extLst>
            </p:cNvPr>
            <p:cNvSpPr/>
            <p:nvPr/>
          </p:nvSpPr>
          <p:spPr>
            <a:xfrm>
              <a:off x="440675" y="2067070"/>
              <a:ext cx="397525" cy="339729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CAA3A6C7-92E8-4FC5-B03C-2C0921D2E312}"/>
                </a:ext>
              </a:extLst>
            </p:cNvPr>
            <p:cNvSpPr/>
            <p:nvPr/>
          </p:nvSpPr>
          <p:spPr>
            <a:xfrm>
              <a:off x="5374395" y="2067070"/>
              <a:ext cx="397525" cy="339729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01A38BCE-BE0D-4DCD-A4D6-45BC8B216AB2}"/>
                </a:ext>
              </a:extLst>
            </p:cNvPr>
            <p:cNvSpPr/>
            <p:nvPr/>
          </p:nvSpPr>
          <p:spPr>
            <a:xfrm rot="5400000">
              <a:off x="3045141" y="2878309"/>
              <a:ext cx="225324" cy="5036732"/>
            </a:xfrm>
            <a:prstGeom prst="roundRect">
              <a:avLst/>
            </a:pr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5E56782F-6897-4EAE-98C8-F22622BDAB40}"/>
                </a:ext>
              </a:extLst>
            </p:cNvPr>
            <p:cNvSpPr/>
            <p:nvPr/>
          </p:nvSpPr>
          <p:spPr>
            <a:xfrm rot="5400000">
              <a:off x="2968497" y="-371180"/>
              <a:ext cx="225324" cy="5036732"/>
            </a:xfrm>
            <a:prstGeom prst="roundRect">
              <a:avLst/>
            </a:pr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7FCF51-9D44-42D8-97D3-9560092637F7}"/>
                  </a:ext>
                </a:extLst>
              </p:cNvPr>
              <p:cNvSpPr txBox="1"/>
              <p:nvPr/>
            </p:nvSpPr>
            <p:spPr>
              <a:xfrm>
                <a:off x="3966355" y="5169256"/>
                <a:ext cx="1987915" cy="18446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𝑒𝑓𝑡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𝑖𝑔h𝑡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𝑒𝑓𝑡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𝑖𝑔h𝑡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𝑡𝑜𝑝</m:t>
                          </m:r>
                        </m:sub>
                      </m:sSub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𝑟𝑖𝑔h𝑡</m:t>
                          </m:r>
                        </m:sub>
                      </m:sSub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𝑙𝑒𝑓𝑡</m:t>
                          </m:r>
                        </m:sub>
                      </m:sSub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𝑟𝑖𝑔h𝑡</m:t>
                          </m:r>
                        </m:sub>
                      </m:sSub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  <a:p>
                <a:pPr algn="ctr"/>
                <a:endParaRPr lang="en-IL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7FCF51-9D44-42D8-97D3-956009263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355" y="5169256"/>
                <a:ext cx="1987915" cy="18446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72773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7D02D-A8B7-4782-B162-4A98D39F5B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873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echanical Simulation</a:t>
            </a:r>
            <a:endParaRPr lang="en-IL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269FC99-9BC9-49FE-955B-DAECAB73828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335662"/>
            <a:ext cx="5111921" cy="31672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DCBC645-293C-467E-8442-CFBA3E7453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6041" y="4845364"/>
            <a:ext cx="3039918" cy="201263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1214A70-9DD2-4BF4-A73F-C073345043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845364"/>
            <a:ext cx="3218716" cy="1985763"/>
          </a:xfrm>
          <a:prstGeom prst="rect">
            <a:avLst/>
          </a:prstGeom>
        </p:spPr>
      </p:pic>
      <p:pic>
        <p:nvPicPr>
          <p:cNvPr id="9" name="Content Placeholder 3">
            <a:extLst>
              <a:ext uri="{FF2B5EF4-FFF2-40B4-BE49-F238E27FC236}">
                <a16:creationId xmlns:a16="http://schemas.microsoft.com/office/drawing/2014/main" id="{288429B1-D502-4536-BB72-A0DB3DF1EB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86938" y="4872237"/>
            <a:ext cx="2962607" cy="19857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346A2C-2F55-4B5C-AA40-1A3B4335C840}"/>
                  </a:ext>
                </a:extLst>
              </p:cNvPr>
              <p:cNvSpPr txBox="1"/>
              <p:nvPr/>
            </p:nvSpPr>
            <p:spPr>
              <a:xfrm>
                <a:off x="1366632" y="4383699"/>
                <a:ext cx="69474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346A2C-2F55-4B5C-AA40-1A3B4335C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632" y="4383699"/>
                <a:ext cx="694742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98CF79-5AC6-4492-9BE7-04F3DE792055}"/>
                  </a:ext>
                </a:extLst>
              </p:cNvPr>
              <p:cNvSpPr txBox="1"/>
              <p:nvPr/>
            </p:nvSpPr>
            <p:spPr>
              <a:xfrm>
                <a:off x="5935335" y="4383697"/>
                <a:ext cx="7018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98CF79-5AC6-4492-9BE7-04F3DE792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335" y="4383697"/>
                <a:ext cx="701859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7C17F03-F227-49C5-8173-81CF0666321C}"/>
                  </a:ext>
                </a:extLst>
              </p:cNvPr>
              <p:cNvSpPr txBox="1"/>
              <p:nvPr/>
            </p:nvSpPr>
            <p:spPr>
              <a:xfrm>
                <a:off x="10226831" y="4383697"/>
                <a:ext cx="7038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7C17F03-F227-49C5-8173-81CF066632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6831" y="4383697"/>
                <a:ext cx="703847" cy="461665"/>
              </a:xfrm>
              <a:prstGeom prst="rect">
                <a:avLst/>
              </a:prstGeom>
              <a:blipFill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7948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729165-C406-46DC-B244-993777CF2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rmal simulation</a:t>
            </a:r>
            <a:endParaRPr lang="en-IL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5BEC754-8E7D-4F6D-8375-A7A006C224F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432192"/>
            <a:ext cx="4947434" cy="287190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53FFBEF-2FB7-4215-962C-C61BA667494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4304095"/>
            <a:ext cx="4541911" cy="24166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AC957F-FF0B-4AD7-B003-2941B879DBF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358407" y="4304095"/>
            <a:ext cx="4080160" cy="24166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C47FA26-8367-4648-87F7-032BB87CF90E}"/>
                  </a:ext>
                </a:extLst>
              </p:cNvPr>
              <p:cNvSpPr txBox="1"/>
              <p:nvPr/>
            </p:nvSpPr>
            <p:spPr>
              <a:xfrm>
                <a:off x="2270955" y="4245510"/>
                <a:ext cx="7091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C47FA26-8367-4648-87F7-032BB87CF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955" y="4245510"/>
                <a:ext cx="709104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F82569F-B0C6-4997-9DE3-690D901CC6C0}"/>
                  </a:ext>
                </a:extLst>
              </p:cNvPr>
              <p:cNvSpPr txBox="1"/>
              <p:nvPr/>
            </p:nvSpPr>
            <p:spPr>
              <a:xfrm>
                <a:off x="9566493" y="4304095"/>
                <a:ext cx="716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F82569F-B0C6-4997-9DE3-690D901CC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493" y="4304095"/>
                <a:ext cx="716222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28135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D49C1-2E37-45D7-A906-0AF4FF33C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esign space-1 parameter</a:t>
            </a:r>
            <a:endParaRPr lang="en-I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2BD669-BC92-4F2A-8B89-A787810C18D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9070657" y="2884488"/>
            <a:ext cx="2680335" cy="16840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A72D08C-8A61-42A4-8DCE-ABEEA415DE2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994775" y="5018088"/>
            <a:ext cx="2679700" cy="1699260"/>
          </a:xfrm>
          <a:prstGeom prst="rect">
            <a:avLst/>
          </a:prstGeom>
        </p:spPr>
      </p:pic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881DF48D-2751-491A-9C22-53452FE530A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99764"/>
            <a:ext cx="4521200" cy="3463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1384571-1A86-4AD3-84FB-CDCF1AB4B91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350" y="3204527"/>
            <a:ext cx="4521200" cy="3463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83">
            <a:extLst>
              <a:ext uri="{FF2B5EF4-FFF2-40B4-BE49-F238E27FC236}">
                <a16:creationId xmlns:a16="http://schemas.microsoft.com/office/drawing/2014/main" id="{A65A1FB0-E3B3-44A8-98FC-48DBC829E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8605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89">
            <a:extLst>
              <a:ext uri="{FF2B5EF4-FFF2-40B4-BE49-F238E27FC236}">
                <a16:creationId xmlns:a16="http://schemas.microsoft.com/office/drawing/2014/main" id="{0A4FDACB-9D14-4C18-A510-EC40899E1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86050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94966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D49C1-2E37-45D7-A906-0AF4FF33C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esign space-2 parameters</a:t>
            </a:r>
            <a:endParaRPr lang="en-IL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2A92025-F39C-40A0-9D5C-4C4D24DD98B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9207499" y="2638425"/>
            <a:ext cx="2890519" cy="194754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605ED10-7585-42AD-B82C-D4C84128F80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9207500" y="4720907"/>
            <a:ext cx="2890520" cy="1947545"/>
          </a:xfrm>
          <a:prstGeom prst="rect">
            <a:avLst/>
          </a:prstGeom>
        </p:spPr>
      </p:pic>
      <p:pic>
        <p:nvPicPr>
          <p:cNvPr id="14" name="Content Placeholder 13">
            <a:extLst>
              <a:ext uri="{FF2B5EF4-FFF2-40B4-BE49-F238E27FC236}">
                <a16:creationId xmlns:a16="http://schemas.microsoft.com/office/drawing/2014/main" id="{0246521A-FAA4-41FE-803A-0633A8F73D76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19075" y="3429000"/>
            <a:ext cx="4048125" cy="31572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268B41C-D26A-4CB0-8250-4BE80FCC4BDD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450080" y="3480753"/>
            <a:ext cx="3874770" cy="3012122"/>
          </a:xfrm>
          <a:prstGeom prst="rect">
            <a:avLst/>
          </a:prstGeom>
        </p:spPr>
      </p:pic>
      <p:pic>
        <p:nvPicPr>
          <p:cNvPr id="3074" name="Picture 83">
            <a:extLst>
              <a:ext uri="{FF2B5EF4-FFF2-40B4-BE49-F238E27FC236}">
                <a16:creationId xmlns:a16="http://schemas.microsoft.com/office/drawing/2014/main" id="{D5C55500-7E19-4A97-AF09-F78BF9F8C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8605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89">
            <a:extLst>
              <a:ext uri="{FF2B5EF4-FFF2-40B4-BE49-F238E27FC236}">
                <a16:creationId xmlns:a16="http://schemas.microsoft.com/office/drawing/2014/main" id="{B9F41C93-35E4-4DD0-B75E-C80C80266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86050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14216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D49C1-2E37-45D7-A906-0AF4FF33C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esign space-3 parameters</a:t>
            </a:r>
            <a:endParaRPr lang="en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06A12F6-2C55-4278-8283-30C10CC4035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757602" y="4715669"/>
            <a:ext cx="3434398" cy="2075656"/>
          </a:xfrm>
          <a:prstGeom prst="rect">
            <a:avLst/>
          </a:prstGeom>
        </p:spPr>
      </p:pic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34AB8090-AFD3-4A97-BE8B-02D09FD80A4D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757602" y="2265601"/>
            <a:ext cx="3434398" cy="207565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B1DB3EB-0656-420A-B6B5-194ABAC78F5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57175" y="3303429"/>
            <a:ext cx="4049077" cy="319849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1477CA4-967B-47BB-A535-6673FEDF0AB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306252" y="3303429"/>
            <a:ext cx="4049077" cy="3198495"/>
          </a:xfrm>
          <a:prstGeom prst="rect">
            <a:avLst/>
          </a:prstGeom>
        </p:spPr>
      </p:pic>
      <p:pic>
        <p:nvPicPr>
          <p:cNvPr id="4098" name="Picture 83">
            <a:extLst>
              <a:ext uri="{FF2B5EF4-FFF2-40B4-BE49-F238E27FC236}">
                <a16:creationId xmlns:a16="http://schemas.microsoft.com/office/drawing/2014/main" id="{241E0201-B4CA-4136-8004-B1E9A08F3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8605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89">
            <a:extLst>
              <a:ext uri="{FF2B5EF4-FFF2-40B4-BE49-F238E27FC236}">
                <a16:creationId xmlns:a16="http://schemas.microsoft.com/office/drawing/2014/main" id="{5EFD2961-65CA-4BC4-BA05-71367A09F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86050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60209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F99ABC-A02C-4817-8B36-6BF2A6A6E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esign space-10 parameters</a:t>
            </a:r>
            <a:endParaRPr lang="en-IL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8E43AB7-5130-4041-BFD0-2647FEC00F6A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771775"/>
            <a:ext cx="4800283" cy="33535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180815D-DC6B-4303-8EC4-8C1748AA69D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401117" y="2851309"/>
            <a:ext cx="4800283" cy="3274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2634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39CAD-5194-4E03-916C-B35EC2FCCF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SM model-GPR vs NN</a:t>
            </a:r>
            <a:endParaRPr lang="en-I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6C560E-1C4F-4958-9E7E-C9D3390D4BE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732832" y="1590674"/>
            <a:ext cx="4201993" cy="2818151"/>
          </a:xfrm>
          <a:prstGeom prst="rect">
            <a:avLst/>
          </a:prstGeom>
        </p:spPr>
      </p:pic>
      <p:pic>
        <p:nvPicPr>
          <p:cNvPr id="9" name="תמונה 15">
            <a:extLst>
              <a:ext uri="{FF2B5EF4-FFF2-40B4-BE49-F238E27FC236}">
                <a16:creationId xmlns:a16="http://schemas.microsoft.com/office/drawing/2014/main" id="{802FDE3A-FAFB-472A-AF1C-2FDACCC892A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724525" y="4147207"/>
            <a:ext cx="5457825" cy="24161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A1B4549-173E-4536-92EC-21F57FFBCFF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26"/>
          <a:stretch/>
        </p:blipFill>
        <p:spPr>
          <a:xfrm>
            <a:off x="1127185" y="3290700"/>
            <a:ext cx="3564612" cy="3272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0917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39CAD-5194-4E03-916C-B35EC2FCCF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SM model-GPR vs NN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F9215D-CC17-4A83-97E5-65D4135C2E2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690688"/>
            <a:ext cx="6046035" cy="4165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ACF1CF2-EA7D-4AF3-A9FA-CD563D79A83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983" y="1825795"/>
            <a:ext cx="6046035" cy="38957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A9B49186-3947-4391-A5CA-1FE60330E5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6539535"/>
              </p:ext>
            </p:extLst>
          </p:nvPr>
        </p:nvGraphicFramePr>
        <p:xfrm>
          <a:off x="3048000" y="5638800"/>
          <a:ext cx="5055234" cy="11349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8649">
                  <a:extLst>
                    <a:ext uri="{9D8B030D-6E8A-4147-A177-3AD203B41FA5}">
                      <a16:colId xmlns:a16="http://schemas.microsoft.com/office/drawing/2014/main" val="169589533"/>
                    </a:ext>
                  </a:extLst>
                </a:gridCol>
                <a:gridCol w="1202195">
                  <a:extLst>
                    <a:ext uri="{9D8B030D-6E8A-4147-A177-3AD203B41FA5}">
                      <a16:colId xmlns:a16="http://schemas.microsoft.com/office/drawing/2014/main" val="2265418905"/>
                    </a:ext>
                  </a:extLst>
                </a:gridCol>
                <a:gridCol w="1202195">
                  <a:extLst>
                    <a:ext uri="{9D8B030D-6E8A-4147-A177-3AD203B41FA5}">
                      <a16:colId xmlns:a16="http://schemas.microsoft.com/office/drawing/2014/main" val="3727220563"/>
                    </a:ext>
                  </a:extLst>
                </a:gridCol>
                <a:gridCol w="1202195">
                  <a:extLst>
                    <a:ext uri="{9D8B030D-6E8A-4147-A177-3AD203B41FA5}">
                      <a16:colId xmlns:a16="http://schemas.microsoft.com/office/drawing/2014/main" val="2129872813"/>
                    </a:ext>
                  </a:extLst>
                </a:gridCol>
              </a:tblGrid>
              <a:tr h="49543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egression Method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sq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MSE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UNTIME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58170537"/>
                  </a:ext>
                </a:extLst>
              </a:tr>
              <a:tr h="24211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PR</a:t>
                      </a:r>
                      <a:endParaRPr lang="en-IL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93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495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00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8168536"/>
                  </a:ext>
                </a:extLst>
              </a:tr>
              <a:tr h="24211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N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91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558</a:t>
                      </a:r>
                      <a:endParaRPr lang="en-IL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50</a:t>
                      </a:r>
                      <a:endParaRPr lang="en-IL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474995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90341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0CAA9B55-CDD8-4B34-9FF0-EFD32CF295F7}"/>
              </a:ext>
            </a:extLst>
          </p:cNvPr>
          <p:cNvSpPr/>
          <p:nvPr/>
        </p:nvSpPr>
        <p:spPr>
          <a:xfrm>
            <a:off x="1371600" y="2514600"/>
            <a:ext cx="265176" cy="25603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39F7F33-EF19-4DF4-A858-044DBD0C79D2}"/>
                  </a:ext>
                </a:extLst>
              </p:cNvPr>
              <p:cNvSpPr txBox="1"/>
              <p:nvPr/>
            </p:nvSpPr>
            <p:spPr>
              <a:xfrm>
                <a:off x="714152" y="2447466"/>
                <a:ext cx="78149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𝑒𝑏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endParaRPr lang="en-IL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39F7F33-EF19-4DF4-A858-044DBD0C7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152" y="2447466"/>
                <a:ext cx="781496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89C631-060E-438D-B365-7904DC219DCC}"/>
                  </a:ext>
                </a:extLst>
              </p:cNvPr>
              <p:cNvSpPr txBox="1"/>
              <p:nvPr/>
            </p:nvSpPr>
            <p:spPr>
              <a:xfrm>
                <a:off x="731218" y="2948241"/>
                <a:ext cx="65364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endParaRPr lang="en-IL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89C631-060E-438D-B365-7904DC219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18" y="2948241"/>
                <a:ext cx="653640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id="{C3A0651A-4D17-419C-B979-FBB5A32C2A23}"/>
              </a:ext>
            </a:extLst>
          </p:cNvPr>
          <p:cNvSpPr/>
          <p:nvPr/>
        </p:nvSpPr>
        <p:spPr>
          <a:xfrm>
            <a:off x="1359252" y="2968752"/>
            <a:ext cx="265176" cy="25603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B82DB83-F429-472F-A937-F04E55DB1424}"/>
              </a:ext>
            </a:extLst>
          </p:cNvPr>
          <p:cNvSpPr/>
          <p:nvPr/>
        </p:nvSpPr>
        <p:spPr>
          <a:xfrm>
            <a:off x="1367792" y="3422904"/>
            <a:ext cx="265176" cy="25603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457E53-4B45-456C-B9F7-03DDC408E58F}"/>
                  </a:ext>
                </a:extLst>
              </p:cNvPr>
              <p:cNvSpPr txBox="1"/>
              <p:nvPr/>
            </p:nvSpPr>
            <p:spPr>
              <a:xfrm>
                <a:off x="775845" y="3366254"/>
                <a:ext cx="5643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0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457E53-4B45-456C-B9F7-03DDC408E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845" y="3366254"/>
                <a:ext cx="56438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53CE9F5-D987-41B2-94F2-F45B265DD607}"/>
                  </a:ext>
                </a:extLst>
              </p:cNvPr>
              <p:cNvSpPr txBox="1"/>
              <p:nvPr/>
            </p:nvSpPr>
            <p:spPr>
              <a:xfrm>
                <a:off x="772927" y="3830994"/>
                <a:ext cx="5643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53CE9F5-D987-41B2-94F2-F45B265DD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7" y="3830994"/>
                <a:ext cx="56438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DA9E7E5-4B78-485E-944F-1C4728EC608D}"/>
                  </a:ext>
                </a:extLst>
              </p:cNvPr>
              <p:cNvSpPr txBox="1"/>
              <p:nvPr/>
            </p:nvSpPr>
            <p:spPr>
              <a:xfrm>
                <a:off x="781166" y="4510681"/>
                <a:ext cx="5590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DA9E7E5-4B78-485E-944F-1C4728EC6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66" y="4510681"/>
                <a:ext cx="55906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1DF4004-C0CC-44D7-BD67-F362FF1575BB}"/>
                  </a:ext>
                </a:extLst>
              </p:cNvPr>
              <p:cNvSpPr txBox="1"/>
              <p:nvPr/>
            </p:nvSpPr>
            <p:spPr>
              <a:xfrm>
                <a:off x="772927" y="4975421"/>
                <a:ext cx="5590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1DF4004-C0CC-44D7-BD67-F362FF157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7" y="4975421"/>
                <a:ext cx="55906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862C758-823E-4503-ACB3-94D21852D27D}"/>
                  </a:ext>
                </a:extLst>
              </p:cNvPr>
              <p:cNvSpPr txBox="1"/>
              <p:nvPr/>
            </p:nvSpPr>
            <p:spPr>
              <a:xfrm>
                <a:off x="843521" y="4141349"/>
                <a:ext cx="2984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862C758-823E-4503-ACB3-94D21852D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21" y="4141349"/>
                <a:ext cx="29847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extLst>
              <a:ext uri="{FF2B5EF4-FFF2-40B4-BE49-F238E27FC236}">
                <a16:creationId xmlns:a16="http://schemas.microsoft.com/office/drawing/2014/main" id="{4BDBBCDC-68AC-43D2-8E22-A0688AB3D6E5}"/>
              </a:ext>
            </a:extLst>
          </p:cNvPr>
          <p:cNvSpPr/>
          <p:nvPr/>
        </p:nvSpPr>
        <p:spPr>
          <a:xfrm>
            <a:off x="1367792" y="3877056"/>
            <a:ext cx="265176" cy="25603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F271CE7-EEB8-4452-8CEE-272EDC39D409}"/>
              </a:ext>
            </a:extLst>
          </p:cNvPr>
          <p:cNvSpPr/>
          <p:nvPr/>
        </p:nvSpPr>
        <p:spPr>
          <a:xfrm>
            <a:off x="1367792" y="4623981"/>
            <a:ext cx="265176" cy="25603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0A75EB-81CB-4DF9-9139-1693997B38FE}"/>
              </a:ext>
            </a:extLst>
          </p:cNvPr>
          <p:cNvSpPr/>
          <p:nvPr/>
        </p:nvSpPr>
        <p:spPr>
          <a:xfrm>
            <a:off x="1367792" y="5032071"/>
            <a:ext cx="265176" cy="25603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2323D39-EB12-4660-9EDE-C755627F4A37}"/>
              </a:ext>
            </a:extLst>
          </p:cNvPr>
          <p:cNvSpPr/>
          <p:nvPr/>
        </p:nvSpPr>
        <p:spPr>
          <a:xfrm>
            <a:off x="3413000" y="1968614"/>
            <a:ext cx="265176" cy="25603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D5FCE22-C12B-44FC-B1D9-AA621C6A04E3}"/>
              </a:ext>
            </a:extLst>
          </p:cNvPr>
          <p:cNvSpPr/>
          <p:nvPr/>
        </p:nvSpPr>
        <p:spPr>
          <a:xfrm>
            <a:off x="3413000" y="2374556"/>
            <a:ext cx="265176" cy="25603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F215161-9E37-462C-BF5D-8C8E412BDEC4}"/>
              </a:ext>
            </a:extLst>
          </p:cNvPr>
          <p:cNvSpPr/>
          <p:nvPr/>
        </p:nvSpPr>
        <p:spPr>
          <a:xfrm>
            <a:off x="3413000" y="2840736"/>
            <a:ext cx="265176" cy="25603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33C32F3-03C9-4784-A71A-C478CD7EABBF}"/>
              </a:ext>
            </a:extLst>
          </p:cNvPr>
          <p:cNvSpPr/>
          <p:nvPr/>
        </p:nvSpPr>
        <p:spPr>
          <a:xfrm>
            <a:off x="3411320" y="3333335"/>
            <a:ext cx="265176" cy="25603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EB4CE9E-3247-43B6-81B2-199DDF0E4D71}"/>
              </a:ext>
            </a:extLst>
          </p:cNvPr>
          <p:cNvSpPr/>
          <p:nvPr/>
        </p:nvSpPr>
        <p:spPr>
          <a:xfrm>
            <a:off x="3411320" y="3820565"/>
            <a:ext cx="265176" cy="25603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42339EF-8605-4052-AF52-9CEA892BA2A9}"/>
              </a:ext>
            </a:extLst>
          </p:cNvPr>
          <p:cNvSpPr/>
          <p:nvPr/>
        </p:nvSpPr>
        <p:spPr>
          <a:xfrm>
            <a:off x="3419860" y="4311864"/>
            <a:ext cx="265176" cy="25603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F88741BA-EF79-488A-9FF7-F32DF4504BC6}"/>
              </a:ext>
            </a:extLst>
          </p:cNvPr>
          <p:cNvSpPr/>
          <p:nvPr/>
        </p:nvSpPr>
        <p:spPr>
          <a:xfrm>
            <a:off x="3413000" y="4776039"/>
            <a:ext cx="265176" cy="25603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1D1123B-3772-4B26-8B0A-59871FBCCAAE}"/>
              </a:ext>
            </a:extLst>
          </p:cNvPr>
          <p:cNvSpPr/>
          <p:nvPr/>
        </p:nvSpPr>
        <p:spPr>
          <a:xfrm>
            <a:off x="3413000" y="5229416"/>
            <a:ext cx="265176" cy="25603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3C455FC-1094-4B74-BC08-B440CB7450AE}"/>
              </a:ext>
            </a:extLst>
          </p:cNvPr>
          <p:cNvCxnSpPr>
            <a:stCxn id="4" idx="6"/>
            <a:endCxn id="21" idx="3"/>
          </p:cNvCxnSpPr>
          <p:nvPr/>
        </p:nvCxnSpPr>
        <p:spPr>
          <a:xfrm flipV="1">
            <a:off x="1636776" y="2187151"/>
            <a:ext cx="1815058" cy="45546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245BA1B-F2D3-48DE-857F-C257E659F910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1632968" y="2502572"/>
            <a:ext cx="1780032" cy="5941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A8DE323-EC9D-449B-AB96-E22B7083E6DF}"/>
              </a:ext>
            </a:extLst>
          </p:cNvPr>
          <p:cNvCxnSpPr>
            <a:cxnSpLocks/>
            <a:stCxn id="8" idx="6"/>
            <a:endCxn id="21" idx="3"/>
          </p:cNvCxnSpPr>
          <p:nvPr/>
        </p:nvCxnSpPr>
        <p:spPr>
          <a:xfrm flipV="1">
            <a:off x="1624428" y="2187151"/>
            <a:ext cx="1827406" cy="9096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43F32C9-64CF-417A-A234-F58879754FC2}"/>
              </a:ext>
            </a:extLst>
          </p:cNvPr>
          <p:cNvCxnSpPr>
            <a:cxnSpLocks/>
            <a:endCxn id="21" idx="3"/>
          </p:cNvCxnSpPr>
          <p:nvPr/>
        </p:nvCxnSpPr>
        <p:spPr>
          <a:xfrm flipV="1">
            <a:off x="1632968" y="2187151"/>
            <a:ext cx="1818866" cy="13449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310FDFD-1DBC-4DE9-946F-24FE40C0AA42}"/>
              </a:ext>
            </a:extLst>
          </p:cNvPr>
          <p:cNvCxnSpPr>
            <a:cxnSpLocks/>
            <a:endCxn id="21" idx="3"/>
          </p:cNvCxnSpPr>
          <p:nvPr/>
        </p:nvCxnSpPr>
        <p:spPr>
          <a:xfrm flipV="1">
            <a:off x="1639370" y="2187151"/>
            <a:ext cx="1812464" cy="181792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CE953AE7-3A2A-4366-AE59-70D2793BD517}"/>
              </a:ext>
            </a:extLst>
          </p:cNvPr>
          <p:cNvCxnSpPr>
            <a:cxnSpLocks/>
            <a:endCxn id="21" idx="3"/>
          </p:cNvCxnSpPr>
          <p:nvPr/>
        </p:nvCxnSpPr>
        <p:spPr>
          <a:xfrm flipV="1">
            <a:off x="1636169" y="2187151"/>
            <a:ext cx="1815665" cy="2548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3DC547A-409B-44BA-9BAA-4E5133172E65}"/>
              </a:ext>
            </a:extLst>
          </p:cNvPr>
          <p:cNvCxnSpPr>
            <a:cxnSpLocks/>
            <a:endCxn id="21" idx="3"/>
          </p:cNvCxnSpPr>
          <p:nvPr/>
        </p:nvCxnSpPr>
        <p:spPr>
          <a:xfrm flipV="1">
            <a:off x="1641882" y="2187151"/>
            <a:ext cx="1809952" cy="300721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67C5E07-492D-450E-877E-DEF054663AC2}"/>
              </a:ext>
            </a:extLst>
          </p:cNvPr>
          <p:cNvCxnSpPr>
            <a:cxnSpLocks/>
            <a:stCxn id="4" idx="6"/>
            <a:endCxn id="22" idx="2"/>
          </p:cNvCxnSpPr>
          <p:nvPr/>
        </p:nvCxnSpPr>
        <p:spPr>
          <a:xfrm flipV="1">
            <a:off x="1636776" y="2502572"/>
            <a:ext cx="1776224" cy="1400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47F9CD5A-16B6-42C1-AD3D-2624EA353F0B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1656655" y="2502572"/>
            <a:ext cx="1756345" cy="10109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CACE8A99-1C32-48FD-AEEF-E2FB213E140E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1634206" y="2502572"/>
            <a:ext cx="1778794" cy="15019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A6FE54A1-36B7-4E7B-94BC-CFBBFA898FA3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1631288" y="2502572"/>
            <a:ext cx="1781712" cy="22291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31F22DA-A77C-4867-B4D3-6047D35F5088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1637347" y="2502572"/>
            <a:ext cx="1775653" cy="26930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5EC4087C-325C-41E6-8972-064EEF06850A}"/>
              </a:ext>
            </a:extLst>
          </p:cNvPr>
          <p:cNvCxnSpPr>
            <a:cxnSpLocks/>
            <a:stCxn id="4" idx="6"/>
            <a:endCxn id="23" idx="2"/>
          </p:cNvCxnSpPr>
          <p:nvPr/>
        </p:nvCxnSpPr>
        <p:spPr>
          <a:xfrm>
            <a:off x="1636776" y="2642616"/>
            <a:ext cx="1776224" cy="3261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239873D-5FD9-4F1B-8B7D-4E413E581147}"/>
                  </a:ext>
                </a:extLst>
              </p:cNvPr>
              <p:cNvSpPr txBox="1"/>
              <p:nvPr/>
            </p:nvSpPr>
            <p:spPr>
              <a:xfrm>
                <a:off x="2273928" y="2002292"/>
                <a:ext cx="4744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239873D-5FD9-4F1B-8B7D-4E413E58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928" y="2002292"/>
                <a:ext cx="47442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FA5461A3-830D-4509-830C-0840093F9E91}"/>
              </a:ext>
            </a:extLst>
          </p:cNvPr>
          <p:cNvCxnSpPr>
            <a:cxnSpLocks/>
            <a:endCxn id="23" idx="2"/>
          </p:cNvCxnSpPr>
          <p:nvPr/>
        </p:nvCxnSpPr>
        <p:spPr>
          <a:xfrm flipV="1">
            <a:off x="1617475" y="2968752"/>
            <a:ext cx="1795525" cy="1195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33A3AE2A-A211-4B2D-BF7E-81DDF71B32D9}"/>
              </a:ext>
            </a:extLst>
          </p:cNvPr>
          <p:cNvCxnSpPr>
            <a:cxnSpLocks/>
            <a:stCxn id="8" idx="6"/>
            <a:endCxn id="24" idx="2"/>
          </p:cNvCxnSpPr>
          <p:nvPr/>
        </p:nvCxnSpPr>
        <p:spPr>
          <a:xfrm>
            <a:off x="1624428" y="3096768"/>
            <a:ext cx="1786892" cy="3645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CE13FAE-2794-4C4A-B54F-3EB90304F888}"/>
              </a:ext>
            </a:extLst>
          </p:cNvPr>
          <p:cNvCxnSpPr>
            <a:cxnSpLocks/>
            <a:stCxn id="9" idx="6"/>
            <a:endCxn id="23" idx="2"/>
          </p:cNvCxnSpPr>
          <p:nvPr/>
        </p:nvCxnSpPr>
        <p:spPr>
          <a:xfrm flipV="1">
            <a:off x="1632968" y="2968752"/>
            <a:ext cx="1780032" cy="5821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82ABCA0-B613-4ADA-9D29-CA232F5261E1}"/>
              </a:ext>
            </a:extLst>
          </p:cNvPr>
          <p:cNvCxnSpPr>
            <a:cxnSpLocks/>
            <a:endCxn id="23" idx="2"/>
          </p:cNvCxnSpPr>
          <p:nvPr/>
        </p:nvCxnSpPr>
        <p:spPr>
          <a:xfrm flipV="1">
            <a:off x="1631288" y="2968752"/>
            <a:ext cx="1781712" cy="10278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4DC607FC-7CFC-4CAA-8445-9D374D7C13B5}"/>
              </a:ext>
            </a:extLst>
          </p:cNvPr>
          <p:cNvCxnSpPr>
            <a:cxnSpLocks/>
            <a:endCxn id="23" idx="2"/>
          </p:cNvCxnSpPr>
          <p:nvPr/>
        </p:nvCxnSpPr>
        <p:spPr>
          <a:xfrm flipV="1">
            <a:off x="1627018" y="2968752"/>
            <a:ext cx="1785982" cy="177311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1C80236F-2FF6-44FF-8A2E-22D8DC11F869}"/>
              </a:ext>
            </a:extLst>
          </p:cNvPr>
          <p:cNvCxnSpPr>
            <a:cxnSpLocks/>
            <a:stCxn id="20" idx="6"/>
            <a:endCxn id="23" idx="2"/>
          </p:cNvCxnSpPr>
          <p:nvPr/>
        </p:nvCxnSpPr>
        <p:spPr>
          <a:xfrm flipV="1">
            <a:off x="1632968" y="2968752"/>
            <a:ext cx="1780032" cy="21913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8A196BC8-9DDC-4677-80F7-A981A899AD6F}"/>
              </a:ext>
            </a:extLst>
          </p:cNvPr>
          <p:cNvCxnSpPr>
            <a:cxnSpLocks/>
            <a:stCxn id="4" idx="6"/>
            <a:endCxn id="24" idx="2"/>
          </p:cNvCxnSpPr>
          <p:nvPr/>
        </p:nvCxnSpPr>
        <p:spPr>
          <a:xfrm>
            <a:off x="1636776" y="2642616"/>
            <a:ext cx="1774544" cy="8187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45AF17DA-B97C-4A59-A51E-B6C6A5D782D2}"/>
              </a:ext>
            </a:extLst>
          </p:cNvPr>
          <p:cNvCxnSpPr>
            <a:cxnSpLocks/>
            <a:stCxn id="18" idx="6"/>
          </p:cNvCxnSpPr>
          <p:nvPr/>
        </p:nvCxnSpPr>
        <p:spPr>
          <a:xfrm flipV="1">
            <a:off x="1632968" y="3482212"/>
            <a:ext cx="1777797" cy="5228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F2C877CD-977C-4E4F-A3BA-CE0D5E162B57}"/>
              </a:ext>
            </a:extLst>
          </p:cNvPr>
          <p:cNvCxnSpPr>
            <a:cxnSpLocks/>
            <a:stCxn id="19" idx="6"/>
          </p:cNvCxnSpPr>
          <p:nvPr/>
        </p:nvCxnSpPr>
        <p:spPr>
          <a:xfrm flipV="1">
            <a:off x="1632968" y="3488281"/>
            <a:ext cx="1773804" cy="12637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23DE2B73-4683-4DDC-9B76-5D98FD0CD960}"/>
              </a:ext>
            </a:extLst>
          </p:cNvPr>
          <p:cNvCxnSpPr>
            <a:cxnSpLocks/>
            <a:stCxn id="20" idx="6"/>
            <a:endCxn id="24" idx="2"/>
          </p:cNvCxnSpPr>
          <p:nvPr/>
        </p:nvCxnSpPr>
        <p:spPr>
          <a:xfrm flipV="1">
            <a:off x="1632968" y="3461351"/>
            <a:ext cx="1778352" cy="16987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2AB26072-650B-4FB3-8827-2BEE9EEC81B8}"/>
                  </a:ext>
                </a:extLst>
              </p:cNvPr>
              <p:cNvSpPr txBox="1"/>
              <p:nvPr/>
            </p:nvSpPr>
            <p:spPr>
              <a:xfrm>
                <a:off x="3328945" y="1624305"/>
                <a:ext cx="4299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2AB26072-650B-4FB3-8827-2BEE9EEC8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945" y="1624305"/>
                <a:ext cx="42992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AB52B4F5-81FE-4EF9-B8D6-1DDD74193BB4}"/>
              </a:ext>
            </a:extLst>
          </p:cNvPr>
          <p:cNvCxnSpPr>
            <a:cxnSpLocks/>
            <a:stCxn id="20" idx="6"/>
            <a:endCxn id="25" idx="2"/>
          </p:cNvCxnSpPr>
          <p:nvPr/>
        </p:nvCxnSpPr>
        <p:spPr>
          <a:xfrm flipV="1">
            <a:off x="1632968" y="3948581"/>
            <a:ext cx="1778352" cy="12115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1ACC8B69-27A2-4662-8747-D3CB4AC68B2E}"/>
              </a:ext>
            </a:extLst>
          </p:cNvPr>
          <p:cNvCxnSpPr>
            <a:cxnSpLocks/>
            <a:stCxn id="18" idx="6"/>
            <a:endCxn id="25" idx="2"/>
          </p:cNvCxnSpPr>
          <p:nvPr/>
        </p:nvCxnSpPr>
        <p:spPr>
          <a:xfrm flipV="1">
            <a:off x="1632968" y="3948581"/>
            <a:ext cx="1778352" cy="564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1CBE61C8-4876-410E-96ED-FD7A0F6C56D2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1632968" y="3550920"/>
            <a:ext cx="1765542" cy="4105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0B165680-83D2-4007-955D-EE51046057BC}"/>
              </a:ext>
            </a:extLst>
          </p:cNvPr>
          <p:cNvCxnSpPr>
            <a:cxnSpLocks/>
            <a:stCxn id="20" idx="6"/>
            <a:endCxn id="26" idx="2"/>
          </p:cNvCxnSpPr>
          <p:nvPr/>
        </p:nvCxnSpPr>
        <p:spPr>
          <a:xfrm flipV="1">
            <a:off x="1632968" y="4439880"/>
            <a:ext cx="1786892" cy="7202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F3F777D7-9B1C-49FF-9934-7FA07A718248}"/>
              </a:ext>
            </a:extLst>
          </p:cNvPr>
          <p:cNvCxnSpPr>
            <a:cxnSpLocks/>
            <a:stCxn id="18" idx="6"/>
            <a:endCxn id="26" idx="2"/>
          </p:cNvCxnSpPr>
          <p:nvPr/>
        </p:nvCxnSpPr>
        <p:spPr>
          <a:xfrm>
            <a:off x="1632968" y="4005072"/>
            <a:ext cx="1786892" cy="4348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43ECEF80-BFB1-41A4-BE47-9C0FDB9A4B17}"/>
              </a:ext>
            </a:extLst>
          </p:cNvPr>
          <p:cNvCxnSpPr>
            <a:cxnSpLocks/>
            <a:stCxn id="19" idx="6"/>
            <a:endCxn id="26" idx="2"/>
          </p:cNvCxnSpPr>
          <p:nvPr/>
        </p:nvCxnSpPr>
        <p:spPr>
          <a:xfrm flipV="1">
            <a:off x="1632968" y="4439880"/>
            <a:ext cx="1786892" cy="3121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76F3398D-B9A8-4454-ACD9-2DBDFEEE71C2}"/>
              </a:ext>
            </a:extLst>
          </p:cNvPr>
          <p:cNvCxnSpPr>
            <a:cxnSpLocks/>
            <a:stCxn id="19" idx="6"/>
            <a:endCxn id="25" idx="2"/>
          </p:cNvCxnSpPr>
          <p:nvPr/>
        </p:nvCxnSpPr>
        <p:spPr>
          <a:xfrm flipV="1">
            <a:off x="1632968" y="3948581"/>
            <a:ext cx="1778352" cy="8034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A165314F-C904-477E-A867-A46DF6AF57CA}"/>
              </a:ext>
            </a:extLst>
          </p:cNvPr>
          <p:cNvCxnSpPr>
            <a:cxnSpLocks/>
            <a:stCxn id="9" idx="6"/>
            <a:endCxn id="26" idx="2"/>
          </p:cNvCxnSpPr>
          <p:nvPr/>
        </p:nvCxnSpPr>
        <p:spPr>
          <a:xfrm>
            <a:off x="1632968" y="3550920"/>
            <a:ext cx="1786892" cy="8889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E1AB049C-89C8-4799-B282-D47925593EAB}"/>
              </a:ext>
            </a:extLst>
          </p:cNvPr>
          <p:cNvCxnSpPr>
            <a:cxnSpLocks/>
            <a:stCxn id="8" idx="6"/>
            <a:endCxn id="26" idx="2"/>
          </p:cNvCxnSpPr>
          <p:nvPr/>
        </p:nvCxnSpPr>
        <p:spPr>
          <a:xfrm>
            <a:off x="1624428" y="3096768"/>
            <a:ext cx="1795432" cy="1343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ACE49617-3AC5-4241-ADDA-AC0C9C3E2549}"/>
              </a:ext>
            </a:extLst>
          </p:cNvPr>
          <p:cNvCxnSpPr>
            <a:cxnSpLocks/>
            <a:stCxn id="20" idx="6"/>
            <a:endCxn id="27" idx="2"/>
          </p:cNvCxnSpPr>
          <p:nvPr/>
        </p:nvCxnSpPr>
        <p:spPr>
          <a:xfrm flipV="1">
            <a:off x="1632968" y="4904055"/>
            <a:ext cx="1780032" cy="2560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96BDD9F4-744B-44D2-AA95-BE14D02431E3}"/>
              </a:ext>
            </a:extLst>
          </p:cNvPr>
          <p:cNvCxnSpPr>
            <a:cxnSpLocks/>
            <a:stCxn id="4" idx="6"/>
            <a:endCxn id="27" idx="2"/>
          </p:cNvCxnSpPr>
          <p:nvPr/>
        </p:nvCxnSpPr>
        <p:spPr>
          <a:xfrm>
            <a:off x="1636776" y="2642616"/>
            <a:ext cx="1776224" cy="226143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79588761-AC20-4DF0-B484-07C7AFBEDCD3}"/>
              </a:ext>
            </a:extLst>
          </p:cNvPr>
          <p:cNvCxnSpPr>
            <a:cxnSpLocks/>
            <a:stCxn id="9" idx="6"/>
            <a:endCxn id="27" idx="2"/>
          </p:cNvCxnSpPr>
          <p:nvPr/>
        </p:nvCxnSpPr>
        <p:spPr>
          <a:xfrm>
            <a:off x="1632968" y="3550920"/>
            <a:ext cx="1780032" cy="13531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BCD9DD20-B2CD-426B-8C9C-D68D7A099AC4}"/>
              </a:ext>
            </a:extLst>
          </p:cNvPr>
          <p:cNvCxnSpPr>
            <a:cxnSpLocks/>
            <a:stCxn id="18" idx="6"/>
            <a:endCxn id="27" idx="2"/>
          </p:cNvCxnSpPr>
          <p:nvPr/>
        </p:nvCxnSpPr>
        <p:spPr>
          <a:xfrm>
            <a:off x="1632968" y="4005072"/>
            <a:ext cx="1780032" cy="8989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AA25858-D8EE-473C-8D0B-61F2C2C7F9D3}"/>
              </a:ext>
            </a:extLst>
          </p:cNvPr>
          <p:cNvCxnSpPr>
            <a:cxnSpLocks/>
            <a:stCxn id="19" idx="6"/>
            <a:endCxn id="27" idx="2"/>
          </p:cNvCxnSpPr>
          <p:nvPr/>
        </p:nvCxnSpPr>
        <p:spPr>
          <a:xfrm>
            <a:off x="1632968" y="4751997"/>
            <a:ext cx="1780032" cy="1520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2BFABC6D-1970-4937-B1E6-A25197E8A565}"/>
              </a:ext>
            </a:extLst>
          </p:cNvPr>
          <p:cNvCxnSpPr>
            <a:cxnSpLocks/>
            <a:stCxn id="20" idx="6"/>
            <a:endCxn id="28" idx="2"/>
          </p:cNvCxnSpPr>
          <p:nvPr/>
        </p:nvCxnSpPr>
        <p:spPr>
          <a:xfrm>
            <a:off x="1632968" y="5160087"/>
            <a:ext cx="1780032" cy="1973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904FA4BE-85AE-4475-9393-5875ADC396E1}"/>
              </a:ext>
            </a:extLst>
          </p:cNvPr>
          <p:cNvCxnSpPr>
            <a:cxnSpLocks/>
            <a:stCxn id="4" idx="6"/>
            <a:endCxn id="28" idx="2"/>
          </p:cNvCxnSpPr>
          <p:nvPr/>
        </p:nvCxnSpPr>
        <p:spPr>
          <a:xfrm>
            <a:off x="1636776" y="2642616"/>
            <a:ext cx="1776224" cy="27148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E6B0BDC9-DB29-4C4C-AA0D-A1F56477563F}"/>
              </a:ext>
            </a:extLst>
          </p:cNvPr>
          <p:cNvCxnSpPr>
            <a:cxnSpLocks/>
            <a:stCxn id="8" idx="6"/>
            <a:endCxn id="28" idx="2"/>
          </p:cNvCxnSpPr>
          <p:nvPr/>
        </p:nvCxnSpPr>
        <p:spPr>
          <a:xfrm>
            <a:off x="1624428" y="3096768"/>
            <a:ext cx="1788572" cy="22606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F98791BD-95F4-460B-98B1-629834DC9C47}"/>
              </a:ext>
            </a:extLst>
          </p:cNvPr>
          <p:cNvCxnSpPr>
            <a:cxnSpLocks/>
            <a:stCxn id="18" idx="6"/>
            <a:endCxn id="28" idx="2"/>
          </p:cNvCxnSpPr>
          <p:nvPr/>
        </p:nvCxnSpPr>
        <p:spPr>
          <a:xfrm>
            <a:off x="1632968" y="4005072"/>
            <a:ext cx="1780032" cy="1352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B0002E71-91A9-4453-9E43-5B0A04BE631B}"/>
              </a:ext>
            </a:extLst>
          </p:cNvPr>
          <p:cNvCxnSpPr>
            <a:cxnSpLocks/>
            <a:stCxn id="19" idx="6"/>
            <a:endCxn id="28" idx="2"/>
          </p:cNvCxnSpPr>
          <p:nvPr/>
        </p:nvCxnSpPr>
        <p:spPr>
          <a:xfrm>
            <a:off x="1632968" y="4751997"/>
            <a:ext cx="1780032" cy="6054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Oval 145">
            <a:extLst>
              <a:ext uri="{FF2B5EF4-FFF2-40B4-BE49-F238E27FC236}">
                <a16:creationId xmlns:a16="http://schemas.microsoft.com/office/drawing/2014/main" id="{20B29541-961F-4026-8CB2-FBF331F01009}"/>
              </a:ext>
            </a:extLst>
          </p:cNvPr>
          <p:cNvSpPr/>
          <p:nvPr/>
        </p:nvSpPr>
        <p:spPr>
          <a:xfrm>
            <a:off x="5830824" y="2443511"/>
            <a:ext cx="265176" cy="25603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194AC951-EB9E-4D2E-B908-61E99267E34F}"/>
              </a:ext>
            </a:extLst>
          </p:cNvPr>
          <p:cNvSpPr/>
          <p:nvPr/>
        </p:nvSpPr>
        <p:spPr>
          <a:xfrm>
            <a:off x="5834622" y="2904019"/>
            <a:ext cx="265176" cy="25603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1BE77605-E1DF-4485-BB16-D6D27DFFF4D4}"/>
              </a:ext>
            </a:extLst>
          </p:cNvPr>
          <p:cNvSpPr/>
          <p:nvPr/>
        </p:nvSpPr>
        <p:spPr>
          <a:xfrm>
            <a:off x="5830824" y="3858741"/>
            <a:ext cx="265176" cy="25603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49" name="Oval 148">
            <a:extLst>
              <a:ext uri="{FF2B5EF4-FFF2-40B4-BE49-F238E27FC236}">
                <a16:creationId xmlns:a16="http://schemas.microsoft.com/office/drawing/2014/main" id="{165BE02B-5021-4F62-8852-31AD4F6C8A4D}"/>
              </a:ext>
            </a:extLst>
          </p:cNvPr>
          <p:cNvSpPr/>
          <p:nvPr/>
        </p:nvSpPr>
        <p:spPr>
          <a:xfrm>
            <a:off x="5830824" y="4382665"/>
            <a:ext cx="265176" cy="25603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50" name="Oval 149">
            <a:extLst>
              <a:ext uri="{FF2B5EF4-FFF2-40B4-BE49-F238E27FC236}">
                <a16:creationId xmlns:a16="http://schemas.microsoft.com/office/drawing/2014/main" id="{25E48D46-AAA9-43C0-B2D3-92AB8BA227A1}"/>
              </a:ext>
            </a:extLst>
          </p:cNvPr>
          <p:cNvSpPr/>
          <p:nvPr/>
        </p:nvSpPr>
        <p:spPr>
          <a:xfrm>
            <a:off x="5830824" y="4918449"/>
            <a:ext cx="265176" cy="25603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19104F7A-F6C1-4714-9855-042756039211}"/>
              </a:ext>
            </a:extLst>
          </p:cNvPr>
          <p:cNvSpPr/>
          <p:nvPr/>
        </p:nvSpPr>
        <p:spPr>
          <a:xfrm>
            <a:off x="5830824" y="3335316"/>
            <a:ext cx="265176" cy="25603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2280EF92-B920-4550-9AF6-939F23E1E688}"/>
                  </a:ext>
                </a:extLst>
              </p:cNvPr>
              <p:cNvSpPr txBox="1"/>
              <p:nvPr/>
            </p:nvSpPr>
            <p:spPr>
              <a:xfrm>
                <a:off x="6057166" y="2327235"/>
                <a:ext cx="56278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b="0" dirty="0"/>
              </a:p>
              <a:p>
                <a:endParaRPr lang="en-IL" dirty="0"/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2280EF92-B920-4550-9AF6-939F23E1E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66" y="2327235"/>
                <a:ext cx="562783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D0985A5B-2E52-4AAF-9EAB-21CC4EB74D61}"/>
                  </a:ext>
                </a:extLst>
              </p:cNvPr>
              <p:cNvSpPr txBox="1"/>
              <p:nvPr/>
            </p:nvSpPr>
            <p:spPr>
              <a:xfrm>
                <a:off x="6075245" y="2815819"/>
                <a:ext cx="569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D0985A5B-2E52-4AAF-9EAB-21CC4EB74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5245" y="2815819"/>
                <a:ext cx="569258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085F0CB0-733B-403B-BFA9-924B3BFD9539}"/>
                  </a:ext>
                </a:extLst>
              </p:cNvPr>
              <p:cNvSpPr txBox="1"/>
              <p:nvPr/>
            </p:nvSpPr>
            <p:spPr>
              <a:xfrm>
                <a:off x="6075245" y="3255022"/>
                <a:ext cx="5745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085F0CB0-733B-403B-BFA9-924B3BFD9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5245" y="3255022"/>
                <a:ext cx="574581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B69B65FD-809C-4977-9D29-8D22BF285620}"/>
                  </a:ext>
                </a:extLst>
              </p:cNvPr>
              <p:cNvSpPr txBox="1"/>
              <p:nvPr/>
            </p:nvSpPr>
            <p:spPr>
              <a:xfrm>
                <a:off x="6075245" y="3792160"/>
                <a:ext cx="5818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B69B65FD-809C-4977-9D29-8D22BF2856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5245" y="3792160"/>
                <a:ext cx="581826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FEA7CD88-A280-44F2-8253-78245374E474}"/>
                  </a:ext>
                </a:extLst>
              </p:cNvPr>
              <p:cNvSpPr txBox="1"/>
              <p:nvPr/>
            </p:nvSpPr>
            <p:spPr>
              <a:xfrm>
                <a:off x="6096000" y="4269897"/>
                <a:ext cx="5808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FEA7CD88-A280-44F2-8253-78245374E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269897"/>
                <a:ext cx="58080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27D8C18E-C19C-4A80-BAB4-FF098EE1C72B}"/>
                  </a:ext>
                </a:extLst>
              </p:cNvPr>
              <p:cNvSpPr txBox="1"/>
              <p:nvPr/>
            </p:nvSpPr>
            <p:spPr>
              <a:xfrm>
                <a:off x="6096000" y="4880013"/>
                <a:ext cx="5861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27D8C18E-C19C-4A80-BAB4-FF098EE1C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880013"/>
                <a:ext cx="58612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BF928DDF-600A-4E76-83EF-CF2CEE823210}"/>
              </a:ext>
            </a:extLst>
          </p:cNvPr>
          <p:cNvCxnSpPr>
            <a:cxnSpLocks/>
            <a:endCxn id="146" idx="2"/>
          </p:cNvCxnSpPr>
          <p:nvPr/>
        </p:nvCxnSpPr>
        <p:spPr>
          <a:xfrm>
            <a:off x="3682454" y="2126731"/>
            <a:ext cx="2148370" cy="4447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A9ED925F-7B9B-41F0-AC52-92EB561D3229}"/>
              </a:ext>
            </a:extLst>
          </p:cNvPr>
          <p:cNvCxnSpPr>
            <a:cxnSpLocks/>
            <a:stCxn id="21" idx="6"/>
            <a:endCxn id="150" idx="2"/>
          </p:cNvCxnSpPr>
          <p:nvPr/>
        </p:nvCxnSpPr>
        <p:spPr>
          <a:xfrm>
            <a:off x="3678176" y="2096630"/>
            <a:ext cx="2152648" cy="2949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B9699E42-9D31-4A55-8ED2-7E000879E845}"/>
              </a:ext>
            </a:extLst>
          </p:cNvPr>
          <p:cNvCxnSpPr>
            <a:cxnSpLocks/>
            <a:stCxn id="21" idx="6"/>
            <a:endCxn id="148" idx="2"/>
          </p:cNvCxnSpPr>
          <p:nvPr/>
        </p:nvCxnSpPr>
        <p:spPr>
          <a:xfrm>
            <a:off x="3678176" y="2096630"/>
            <a:ext cx="2152648" cy="18901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3CB4CAC6-9855-489D-AA63-84C2EC35DD2F}"/>
              </a:ext>
            </a:extLst>
          </p:cNvPr>
          <p:cNvCxnSpPr>
            <a:cxnSpLocks/>
            <a:endCxn id="147" idx="2"/>
          </p:cNvCxnSpPr>
          <p:nvPr/>
        </p:nvCxnSpPr>
        <p:spPr>
          <a:xfrm>
            <a:off x="3701909" y="2133087"/>
            <a:ext cx="2132713" cy="8989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53FD28C0-3FB8-40B9-8DBF-6932E70D6968}"/>
              </a:ext>
            </a:extLst>
          </p:cNvPr>
          <p:cNvCxnSpPr>
            <a:cxnSpLocks/>
            <a:endCxn id="151" idx="2"/>
          </p:cNvCxnSpPr>
          <p:nvPr/>
        </p:nvCxnSpPr>
        <p:spPr>
          <a:xfrm>
            <a:off x="3667046" y="2098833"/>
            <a:ext cx="2163778" cy="136449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>
            <a:extLst>
              <a:ext uri="{FF2B5EF4-FFF2-40B4-BE49-F238E27FC236}">
                <a16:creationId xmlns:a16="http://schemas.microsoft.com/office/drawing/2014/main" id="{2768E8DB-6367-4432-ADF4-70A37E16D4DF}"/>
              </a:ext>
            </a:extLst>
          </p:cNvPr>
          <p:cNvCxnSpPr>
            <a:cxnSpLocks/>
            <a:endCxn id="149" idx="2"/>
          </p:cNvCxnSpPr>
          <p:nvPr/>
        </p:nvCxnSpPr>
        <p:spPr>
          <a:xfrm>
            <a:off x="3680294" y="2143753"/>
            <a:ext cx="2150530" cy="23669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95EC7C5F-2763-4D25-B80E-4395A58955CE}"/>
              </a:ext>
            </a:extLst>
          </p:cNvPr>
          <p:cNvCxnSpPr>
            <a:cxnSpLocks/>
            <a:endCxn id="146" idx="2"/>
          </p:cNvCxnSpPr>
          <p:nvPr/>
        </p:nvCxnSpPr>
        <p:spPr>
          <a:xfrm>
            <a:off x="3676037" y="2514600"/>
            <a:ext cx="2154787" cy="569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CDA67FA6-CF0D-45A2-8F37-AADCAE258020}"/>
              </a:ext>
            </a:extLst>
          </p:cNvPr>
          <p:cNvCxnSpPr>
            <a:cxnSpLocks/>
            <a:endCxn id="146" idx="2"/>
          </p:cNvCxnSpPr>
          <p:nvPr/>
        </p:nvCxnSpPr>
        <p:spPr>
          <a:xfrm flipV="1">
            <a:off x="3696255" y="2571527"/>
            <a:ext cx="2134569" cy="43348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07350C69-4FC1-4A36-98A6-A27E62EDE1A1}"/>
              </a:ext>
            </a:extLst>
          </p:cNvPr>
          <p:cNvCxnSpPr>
            <a:cxnSpLocks/>
            <a:endCxn id="147" idx="2"/>
          </p:cNvCxnSpPr>
          <p:nvPr/>
        </p:nvCxnSpPr>
        <p:spPr>
          <a:xfrm>
            <a:off x="3674378" y="2525323"/>
            <a:ext cx="2160244" cy="5067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>
            <a:extLst>
              <a:ext uri="{FF2B5EF4-FFF2-40B4-BE49-F238E27FC236}">
                <a16:creationId xmlns:a16="http://schemas.microsoft.com/office/drawing/2014/main" id="{1D6D0F14-0B9B-4945-AE87-483E30027501}"/>
              </a:ext>
            </a:extLst>
          </p:cNvPr>
          <p:cNvCxnSpPr>
            <a:cxnSpLocks/>
          </p:cNvCxnSpPr>
          <p:nvPr/>
        </p:nvCxnSpPr>
        <p:spPr>
          <a:xfrm>
            <a:off x="3664281" y="2970224"/>
            <a:ext cx="2160244" cy="5067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>
            <a:extLst>
              <a:ext uri="{FF2B5EF4-FFF2-40B4-BE49-F238E27FC236}">
                <a16:creationId xmlns:a16="http://schemas.microsoft.com/office/drawing/2014/main" id="{D50FE899-1646-4A73-9BD9-667DE0DF2A5B}"/>
              </a:ext>
            </a:extLst>
          </p:cNvPr>
          <p:cNvCxnSpPr>
            <a:cxnSpLocks/>
            <a:endCxn id="147" idx="2"/>
          </p:cNvCxnSpPr>
          <p:nvPr/>
        </p:nvCxnSpPr>
        <p:spPr>
          <a:xfrm>
            <a:off x="3694137" y="2994328"/>
            <a:ext cx="2140485" cy="377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>
            <a:extLst>
              <a:ext uri="{FF2B5EF4-FFF2-40B4-BE49-F238E27FC236}">
                <a16:creationId xmlns:a16="http://schemas.microsoft.com/office/drawing/2014/main" id="{87A1A15D-033C-4582-95EC-E062E27DD84F}"/>
              </a:ext>
            </a:extLst>
          </p:cNvPr>
          <p:cNvCxnSpPr>
            <a:cxnSpLocks/>
            <a:endCxn id="151" idx="2"/>
          </p:cNvCxnSpPr>
          <p:nvPr/>
        </p:nvCxnSpPr>
        <p:spPr>
          <a:xfrm flipV="1">
            <a:off x="3681470" y="3463332"/>
            <a:ext cx="2149354" cy="126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>
            <a:extLst>
              <a:ext uri="{FF2B5EF4-FFF2-40B4-BE49-F238E27FC236}">
                <a16:creationId xmlns:a16="http://schemas.microsoft.com/office/drawing/2014/main" id="{AE71EC45-893C-48FC-BAC1-B332A811D37A}"/>
              </a:ext>
            </a:extLst>
          </p:cNvPr>
          <p:cNvCxnSpPr>
            <a:cxnSpLocks/>
            <a:endCxn id="147" idx="2"/>
          </p:cNvCxnSpPr>
          <p:nvPr/>
        </p:nvCxnSpPr>
        <p:spPr>
          <a:xfrm flipV="1">
            <a:off x="3677070" y="3032035"/>
            <a:ext cx="2157552" cy="44137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7BC32BD3-3A18-45CE-B2CD-E106D408CFCE}"/>
              </a:ext>
            </a:extLst>
          </p:cNvPr>
          <p:cNvCxnSpPr>
            <a:cxnSpLocks/>
            <a:endCxn id="146" idx="2"/>
          </p:cNvCxnSpPr>
          <p:nvPr/>
        </p:nvCxnSpPr>
        <p:spPr>
          <a:xfrm flipV="1">
            <a:off x="3701909" y="2571527"/>
            <a:ext cx="2128915" cy="8986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>
            <a:extLst>
              <a:ext uri="{FF2B5EF4-FFF2-40B4-BE49-F238E27FC236}">
                <a16:creationId xmlns:a16="http://schemas.microsoft.com/office/drawing/2014/main" id="{9D1F9279-0B2E-4726-818E-4B1DA8C28760}"/>
              </a:ext>
            </a:extLst>
          </p:cNvPr>
          <p:cNvCxnSpPr>
            <a:cxnSpLocks/>
            <a:endCxn id="146" idx="2"/>
          </p:cNvCxnSpPr>
          <p:nvPr/>
        </p:nvCxnSpPr>
        <p:spPr>
          <a:xfrm flipV="1">
            <a:off x="3698111" y="2571527"/>
            <a:ext cx="2132713" cy="14165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>
            <a:extLst>
              <a:ext uri="{FF2B5EF4-FFF2-40B4-BE49-F238E27FC236}">
                <a16:creationId xmlns:a16="http://schemas.microsoft.com/office/drawing/2014/main" id="{1427E32F-E509-49AF-B70D-A9C005D0087F}"/>
              </a:ext>
            </a:extLst>
          </p:cNvPr>
          <p:cNvCxnSpPr>
            <a:cxnSpLocks/>
            <a:endCxn id="147" idx="2"/>
          </p:cNvCxnSpPr>
          <p:nvPr/>
        </p:nvCxnSpPr>
        <p:spPr>
          <a:xfrm flipV="1">
            <a:off x="3678046" y="3032035"/>
            <a:ext cx="2156576" cy="9525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>
            <a:extLst>
              <a:ext uri="{FF2B5EF4-FFF2-40B4-BE49-F238E27FC236}">
                <a16:creationId xmlns:a16="http://schemas.microsoft.com/office/drawing/2014/main" id="{D49B6604-4AE1-4EE5-A50E-CA81FE2C9923}"/>
              </a:ext>
            </a:extLst>
          </p:cNvPr>
          <p:cNvCxnSpPr>
            <a:cxnSpLocks/>
            <a:endCxn id="151" idx="2"/>
          </p:cNvCxnSpPr>
          <p:nvPr/>
        </p:nvCxnSpPr>
        <p:spPr>
          <a:xfrm flipV="1">
            <a:off x="3658062" y="3463332"/>
            <a:ext cx="2172762" cy="5177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623C1203-EF30-4AD0-91C5-90B5FB119575}"/>
              </a:ext>
            </a:extLst>
          </p:cNvPr>
          <p:cNvCxnSpPr>
            <a:cxnSpLocks/>
            <a:endCxn id="151" idx="2"/>
          </p:cNvCxnSpPr>
          <p:nvPr/>
        </p:nvCxnSpPr>
        <p:spPr>
          <a:xfrm flipV="1">
            <a:off x="3672990" y="3463332"/>
            <a:ext cx="2157834" cy="10178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815B4F38-A832-44E9-BD4F-76F668910CC9}"/>
              </a:ext>
            </a:extLst>
          </p:cNvPr>
          <p:cNvCxnSpPr>
            <a:cxnSpLocks/>
            <a:endCxn id="146" idx="2"/>
          </p:cNvCxnSpPr>
          <p:nvPr/>
        </p:nvCxnSpPr>
        <p:spPr>
          <a:xfrm flipV="1">
            <a:off x="3699964" y="2571527"/>
            <a:ext cx="2130860" cy="19254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A3F17323-D5E5-47C0-BDDE-85880E3BC92C}"/>
              </a:ext>
            </a:extLst>
          </p:cNvPr>
          <p:cNvCxnSpPr>
            <a:cxnSpLocks/>
            <a:endCxn id="147" idx="2"/>
          </p:cNvCxnSpPr>
          <p:nvPr/>
        </p:nvCxnSpPr>
        <p:spPr>
          <a:xfrm flipV="1">
            <a:off x="3667046" y="3032035"/>
            <a:ext cx="2167576" cy="145098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>
            <a:extLst>
              <a:ext uri="{FF2B5EF4-FFF2-40B4-BE49-F238E27FC236}">
                <a16:creationId xmlns:a16="http://schemas.microsoft.com/office/drawing/2014/main" id="{B3B21F3E-E701-4EF6-9B6F-1E8E6DF0C412}"/>
              </a:ext>
            </a:extLst>
          </p:cNvPr>
          <p:cNvCxnSpPr>
            <a:cxnSpLocks/>
            <a:endCxn id="146" idx="2"/>
          </p:cNvCxnSpPr>
          <p:nvPr/>
        </p:nvCxnSpPr>
        <p:spPr>
          <a:xfrm flipV="1">
            <a:off x="3678687" y="2571527"/>
            <a:ext cx="2152137" cy="23362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1EDD3663-6980-48B1-9A16-09D1C460C083}"/>
              </a:ext>
            </a:extLst>
          </p:cNvPr>
          <p:cNvCxnSpPr>
            <a:cxnSpLocks/>
            <a:endCxn id="151" idx="2"/>
          </p:cNvCxnSpPr>
          <p:nvPr/>
        </p:nvCxnSpPr>
        <p:spPr>
          <a:xfrm flipV="1">
            <a:off x="3621054" y="3463332"/>
            <a:ext cx="2209770" cy="14683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6612BB7D-8843-42FB-B184-58C2E3C7DCA6}"/>
              </a:ext>
            </a:extLst>
          </p:cNvPr>
          <p:cNvCxnSpPr>
            <a:cxnSpLocks/>
            <a:endCxn id="148" idx="2"/>
          </p:cNvCxnSpPr>
          <p:nvPr/>
        </p:nvCxnSpPr>
        <p:spPr>
          <a:xfrm flipV="1">
            <a:off x="3663686" y="3986757"/>
            <a:ext cx="2167138" cy="9423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1A20F8A-EC9B-4219-926B-BFD1C8C36816}"/>
              </a:ext>
            </a:extLst>
          </p:cNvPr>
          <p:cNvCxnSpPr>
            <a:cxnSpLocks/>
            <a:endCxn id="150" idx="2"/>
          </p:cNvCxnSpPr>
          <p:nvPr/>
        </p:nvCxnSpPr>
        <p:spPr>
          <a:xfrm>
            <a:off x="3617256" y="4946105"/>
            <a:ext cx="2213568" cy="10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FB2DD07B-21CC-4037-B66B-3309A016379D}"/>
              </a:ext>
            </a:extLst>
          </p:cNvPr>
          <p:cNvCxnSpPr>
            <a:cxnSpLocks/>
            <a:endCxn id="149" idx="2"/>
          </p:cNvCxnSpPr>
          <p:nvPr/>
        </p:nvCxnSpPr>
        <p:spPr>
          <a:xfrm flipV="1">
            <a:off x="3644050" y="4510681"/>
            <a:ext cx="2186774" cy="4149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0B508C80-3B61-47C9-9D34-5F95DD70D654}"/>
              </a:ext>
            </a:extLst>
          </p:cNvPr>
          <p:cNvCxnSpPr>
            <a:cxnSpLocks/>
            <a:endCxn id="149" idx="2"/>
          </p:cNvCxnSpPr>
          <p:nvPr/>
        </p:nvCxnSpPr>
        <p:spPr>
          <a:xfrm flipV="1">
            <a:off x="3639100" y="4510681"/>
            <a:ext cx="2191724" cy="15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8F993755-39AB-45AC-A0DA-83808BC662CA}"/>
              </a:ext>
            </a:extLst>
          </p:cNvPr>
          <p:cNvCxnSpPr>
            <a:cxnSpLocks/>
            <a:stCxn id="25" idx="6"/>
            <a:endCxn id="149" idx="2"/>
          </p:cNvCxnSpPr>
          <p:nvPr/>
        </p:nvCxnSpPr>
        <p:spPr>
          <a:xfrm>
            <a:off x="3676496" y="3948581"/>
            <a:ext cx="2154328" cy="56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1742D597-0C96-4A1E-9394-D11313BF9C7C}"/>
              </a:ext>
            </a:extLst>
          </p:cNvPr>
          <p:cNvCxnSpPr>
            <a:cxnSpLocks/>
            <a:stCxn id="28" idx="6"/>
            <a:endCxn id="150" idx="2"/>
          </p:cNvCxnSpPr>
          <p:nvPr/>
        </p:nvCxnSpPr>
        <p:spPr>
          <a:xfrm flipV="1">
            <a:off x="3678176" y="5046465"/>
            <a:ext cx="2152648" cy="3109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62276026-721C-44CF-B66D-8244637D28E2}"/>
              </a:ext>
            </a:extLst>
          </p:cNvPr>
          <p:cNvCxnSpPr>
            <a:cxnSpLocks/>
            <a:stCxn id="28" idx="6"/>
            <a:endCxn id="146" idx="2"/>
          </p:cNvCxnSpPr>
          <p:nvPr/>
        </p:nvCxnSpPr>
        <p:spPr>
          <a:xfrm flipV="1">
            <a:off x="3678176" y="2571527"/>
            <a:ext cx="2152648" cy="2785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243DB406-E53B-448F-8597-D054A0131998}"/>
              </a:ext>
            </a:extLst>
          </p:cNvPr>
          <p:cNvCxnSpPr>
            <a:cxnSpLocks/>
            <a:stCxn id="28" idx="6"/>
            <a:endCxn id="151" idx="2"/>
          </p:cNvCxnSpPr>
          <p:nvPr/>
        </p:nvCxnSpPr>
        <p:spPr>
          <a:xfrm flipV="1">
            <a:off x="3678176" y="3463332"/>
            <a:ext cx="2152648" cy="1894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CF8768D5-C7D2-4A6C-9F19-FD9EA6503E73}"/>
              </a:ext>
            </a:extLst>
          </p:cNvPr>
          <p:cNvCxnSpPr>
            <a:cxnSpLocks/>
            <a:stCxn id="28" idx="6"/>
            <a:endCxn id="149" idx="2"/>
          </p:cNvCxnSpPr>
          <p:nvPr/>
        </p:nvCxnSpPr>
        <p:spPr>
          <a:xfrm flipV="1">
            <a:off x="3678176" y="4510681"/>
            <a:ext cx="2152648" cy="84675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>
            <a:extLst>
              <a:ext uri="{FF2B5EF4-FFF2-40B4-BE49-F238E27FC236}">
                <a16:creationId xmlns:a16="http://schemas.microsoft.com/office/drawing/2014/main" id="{1BF1FCE5-526A-41F8-B38E-6A6FB37A53EE}"/>
              </a:ext>
            </a:extLst>
          </p:cNvPr>
          <p:cNvCxnSpPr>
            <a:cxnSpLocks/>
            <a:stCxn id="25" idx="6"/>
            <a:endCxn id="148" idx="2"/>
          </p:cNvCxnSpPr>
          <p:nvPr/>
        </p:nvCxnSpPr>
        <p:spPr>
          <a:xfrm>
            <a:off x="3676496" y="3948581"/>
            <a:ext cx="2154328" cy="3817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>
            <a:extLst>
              <a:ext uri="{FF2B5EF4-FFF2-40B4-BE49-F238E27FC236}">
                <a16:creationId xmlns:a16="http://schemas.microsoft.com/office/drawing/2014/main" id="{97A09089-E4BB-4BD5-B30C-6ACAE3A7E647}"/>
              </a:ext>
            </a:extLst>
          </p:cNvPr>
          <p:cNvCxnSpPr>
            <a:cxnSpLocks/>
            <a:stCxn id="23" idx="6"/>
            <a:endCxn id="148" idx="2"/>
          </p:cNvCxnSpPr>
          <p:nvPr/>
        </p:nvCxnSpPr>
        <p:spPr>
          <a:xfrm>
            <a:off x="3678176" y="2968752"/>
            <a:ext cx="2152648" cy="10180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>
            <a:extLst>
              <a:ext uri="{FF2B5EF4-FFF2-40B4-BE49-F238E27FC236}">
                <a16:creationId xmlns:a16="http://schemas.microsoft.com/office/drawing/2014/main" id="{8B1B55C9-C791-4B73-AFA8-57E6BF9CABF8}"/>
              </a:ext>
            </a:extLst>
          </p:cNvPr>
          <p:cNvCxnSpPr>
            <a:cxnSpLocks/>
            <a:stCxn id="26" idx="5"/>
          </p:cNvCxnSpPr>
          <p:nvPr/>
        </p:nvCxnSpPr>
        <p:spPr>
          <a:xfrm>
            <a:off x="3646202" y="4530401"/>
            <a:ext cx="2206466" cy="51406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82BCDFAA-5694-418D-9AF7-FA0E749268E5}"/>
              </a:ext>
            </a:extLst>
          </p:cNvPr>
          <p:cNvCxnSpPr>
            <a:cxnSpLocks/>
            <a:stCxn id="25" idx="6"/>
          </p:cNvCxnSpPr>
          <p:nvPr/>
        </p:nvCxnSpPr>
        <p:spPr>
          <a:xfrm>
            <a:off x="3676496" y="3948581"/>
            <a:ext cx="2137150" cy="11020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TextBox 238">
                <a:extLst>
                  <a:ext uri="{FF2B5EF4-FFF2-40B4-BE49-F238E27FC236}">
                    <a16:creationId xmlns:a16="http://schemas.microsoft.com/office/drawing/2014/main" id="{23188179-3F3C-455F-AB78-071CC2FF874C}"/>
                  </a:ext>
                </a:extLst>
              </p:cNvPr>
              <p:cNvSpPr txBox="1"/>
              <p:nvPr/>
            </p:nvSpPr>
            <p:spPr>
              <a:xfrm>
                <a:off x="9562459" y="4771437"/>
                <a:ext cx="15032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Σ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239" name="TextBox 238">
                <a:extLst>
                  <a:ext uri="{FF2B5EF4-FFF2-40B4-BE49-F238E27FC236}">
                    <a16:creationId xmlns:a16="http://schemas.microsoft.com/office/drawing/2014/main" id="{23188179-3F3C-455F-AB78-071CC2FF8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2459" y="4771437"/>
                <a:ext cx="1503297" cy="369332"/>
              </a:xfrm>
              <a:prstGeom prst="rect">
                <a:avLst/>
              </a:prstGeom>
              <a:blipFill>
                <a:blip r:embed="rId1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TextBox 244">
                <a:extLst>
                  <a:ext uri="{FF2B5EF4-FFF2-40B4-BE49-F238E27FC236}">
                    <a16:creationId xmlns:a16="http://schemas.microsoft.com/office/drawing/2014/main" id="{D2F18D9E-6254-4C57-B6E1-96DCDAED21CE}"/>
                  </a:ext>
                </a:extLst>
              </p:cNvPr>
              <p:cNvSpPr txBox="1"/>
              <p:nvPr/>
            </p:nvSpPr>
            <p:spPr>
              <a:xfrm>
                <a:off x="8379767" y="5264582"/>
                <a:ext cx="7250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245" name="TextBox 244">
                <a:extLst>
                  <a:ext uri="{FF2B5EF4-FFF2-40B4-BE49-F238E27FC236}">
                    <a16:creationId xmlns:a16="http://schemas.microsoft.com/office/drawing/2014/main" id="{D2F18D9E-6254-4C57-B6E1-96DCDAED2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767" y="5264582"/>
                <a:ext cx="725006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5" name="Group 254">
            <a:extLst>
              <a:ext uri="{FF2B5EF4-FFF2-40B4-BE49-F238E27FC236}">
                <a16:creationId xmlns:a16="http://schemas.microsoft.com/office/drawing/2014/main" id="{9104029A-9529-4F01-8D22-B800C62633E3}"/>
              </a:ext>
            </a:extLst>
          </p:cNvPr>
          <p:cNvGrpSpPr/>
          <p:nvPr/>
        </p:nvGrpSpPr>
        <p:grpSpPr>
          <a:xfrm>
            <a:off x="7613930" y="5249346"/>
            <a:ext cx="3345212" cy="1412382"/>
            <a:chOff x="5813646" y="5344753"/>
            <a:chExt cx="3345212" cy="1412382"/>
          </a:xfrm>
        </p:grpSpPr>
        <p:sp>
          <p:nvSpPr>
            <p:cNvPr id="238" name="Oval 237">
              <a:extLst>
                <a:ext uri="{FF2B5EF4-FFF2-40B4-BE49-F238E27FC236}">
                  <a16:creationId xmlns:a16="http://schemas.microsoft.com/office/drawing/2014/main" id="{2765C733-CA51-4A6A-ADEE-732E1DE4AA4E}"/>
                </a:ext>
              </a:extLst>
            </p:cNvPr>
            <p:cNvSpPr/>
            <p:nvPr/>
          </p:nvSpPr>
          <p:spPr>
            <a:xfrm>
              <a:off x="7868794" y="5344753"/>
              <a:ext cx="1290064" cy="1188615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cxnSp>
          <p:nvCxnSpPr>
            <p:cNvPr id="241" name="Straight Connector 240">
              <a:extLst>
                <a:ext uri="{FF2B5EF4-FFF2-40B4-BE49-F238E27FC236}">
                  <a16:creationId xmlns:a16="http://schemas.microsoft.com/office/drawing/2014/main" id="{80D6AED6-9C9A-46F1-A638-EFB9427EF13D}"/>
                </a:ext>
              </a:extLst>
            </p:cNvPr>
            <p:cNvCxnSpPr>
              <a:cxnSpLocks/>
            </p:cNvCxnSpPr>
            <p:nvPr/>
          </p:nvCxnSpPr>
          <p:spPr>
            <a:xfrm>
              <a:off x="5852668" y="5561908"/>
              <a:ext cx="2016123" cy="4811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>
              <a:extLst>
                <a:ext uri="{FF2B5EF4-FFF2-40B4-BE49-F238E27FC236}">
                  <a16:creationId xmlns:a16="http://schemas.microsoft.com/office/drawing/2014/main" id="{753A04ED-BD67-4D44-B781-7BD1D45530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13646" y="6049624"/>
              <a:ext cx="2055147" cy="3059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6" name="TextBox 245">
                  <a:extLst>
                    <a:ext uri="{FF2B5EF4-FFF2-40B4-BE49-F238E27FC236}">
                      <a16:creationId xmlns:a16="http://schemas.microsoft.com/office/drawing/2014/main" id="{921A81BC-E481-4E8F-B51D-8FD0CF8F0C0F}"/>
                    </a:ext>
                  </a:extLst>
                </p:cNvPr>
                <p:cNvSpPr txBox="1"/>
                <p:nvPr/>
              </p:nvSpPr>
              <p:spPr>
                <a:xfrm>
                  <a:off x="6289245" y="5850056"/>
                  <a:ext cx="7356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L" dirty="0"/>
                </a:p>
              </p:txBody>
            </p:sp>
          </mc:Choice>
          <mc:Fallback xmlns="">
            <p:sp>
              <p:nvSpPr>
                <p:cNvPr id="246" name="TextBox 245">
                  <a:extLst>
                    <a:ext uri="{FF2B5EF4-FFF2-40B4-BE49-F238E27FC236}">
                      <a16:creationId xmlns:a16="http://schemas.microsoft.com/office/drawing/2014/main" id="{921A81BC-E481-4E8F-B51D-8FD0CF8F0C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89245" y="5850056"/>
                  <a:ext cx="735651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7" name="Straight Connector 246">
              <a:extLst>
                <a:ext uri="{FF2B5EF4-FFF2-40B4-BE49-F238E27FC236}">
                  <a16:creationId xmlns:a16="http://schemas.microsoft.com/office/drawing/2014/main" id="{867EBDA7-29DA-419C-846F-2AB7676002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75247" y="6079428"/>
              <a:ext cx="1793544" cy="67770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0" name="TextBox 249">
                  <a:extLst>
                    <a:ext uri="{FF2B5EF4-FFF2-40B4-BE49-F238E27FC236}">
                      <a16:creationId xmlns:a16="http://schemas.microsoft.com/office/drawing/2014/main" id="{1B0DAA8F-9CC9-4871-9031-1119C2A9D902}"/>
                    </a:ext>
                  </a:extLst>
                </p:cNvPr>
                <p:cNvSpPr txBox="1"/>
                <p:nvPr/>
              </p:nvSpPr>
              <p:spPr>
                <a:xfrm>
                  <a:off x="6860729" y="6360448"/>
                  <a:ext cx="75687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en-IL" dirty="0"/>
                </a:p>
              </p:txBody>
            </p:sp>
          </mc:Choice>
          <mc:Fallback xmlns="">
            <p:sp>
              <p:nvSpPr>
                <p:cNvPr id="250" name="TextBox 249">
                  <a:extLst>
                    <a:ext uri="{FF2B5EF4-FFF2-40B4-BE49-F238E27FC236}">
                      <a16:creationId xmlns:a16="http://schemas.microsoft.com/office/drawing/2014/main" id="{1B0DAA8F-9CC9-4871-9031-1119C2A9D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0729" y="6360448"/>
                  <a:ext cx="756874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626156B7-4F8C-4238-AFBA-C093BADB39EE}"/>
                  </a:ext>
                </a:extLst>
              </p:cNvPr>
              <p:cNvSpPr txBox="1"/>
              <p:nvPr/>
            </p:nvSpPr>
            <p:spPr>
              <a:xfrm>
                <a:off x="4497749" y="1899445"/>
                <a:ext cx="473142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626156B7-4F8C-4238-AFBA-C093BADB39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749" y="1899445"/>
                <a:ext cx="473142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3DC83B68-3864-44CC-A564-51F24C0BC0B9}"/>
                  </a:ext>
                </a:extLst>
              </p:cNvPr>
              <p:cNvSpPr txBox="1"/>
              <p:nvPr/>
            </p:nvSpPr>
            <p:spPr>
              <a:xfrm>
                <a:off x="2844027" y="5532529"/>
                <a:ext cx="160435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𝑖𝑑𝑑𝑒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𝑎𝑦𝑒𝑟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3DC83B68-3864-44CC-A564-51F24C0BC0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027" y="5532529"/>
                <a:ext cx="1604350" cy="64633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3" name="TextBox 252">
                <a:extLst>
                  <a:ext uri="{FF2B5EF4-FFF2-40B4-BE49-F238E27FC236}">
                    <a16:creationId xmlns:a16="http://schemas.microsoft.com/office/drawing/2014/main" id="{9EADB1B3-8B70-4306-BE08-3E3B1267C4C3}"/>
                  </a:ext>
                </a:extLst>
              </p:cNvPr>
              <p:cNvSpPr txBox="1"/>
              <p:nvPr/>
            </p:nvSpPr>
            <p:spPr>
              <a:xfrm>
                <a:off x="772927" y="5541533"/>
                <a:ext cx="142487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𝑛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𝑎𝑦𝑒𝑟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253" name="TextBox 252">
                <a:extLst>
                  <a:ext uri="{FF2B5EF4-FFF2-40B4-BE49-F238E27FC236}">
                    <a16:creationId xmlns:a16="http://schemas.microsoft.com/office/drawing/2014/main" id="{9EADB1B3-8B70-4306-BE08-3E3B1267C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7" y="5541533"/>
                <a:ext cx="1424877" cy="64633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TextBox 253">
                <a:extLst>
                  <a:ext uri="{FF2B5EF4-FFF2-40B4-BE49-F238E27FC236}">
                    <a16:creationId xmlns:a16="http://schemas.microsoft.com/office/drawing/2014/main" id="{834B9049-B399-4D14-A47B-E774B51D21C0}"/>
                  </a:ext>
                </a:extLst>
              </p:cNvPr>
              <p:cNvSpPr txBox="1"/>
              <p:nvPr/>
            </p:nvSpPr>
            <p:spPr>
              <a:xfrm>
                <a:off x="5253975" y="5538559"/>
                <a:ext cx="158357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𝑎𝑦𝑒𝑟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254" name="TextBox 253">
                <a:extLst>
                  <a:ext uri="{FF2B5EF4-FFF2-40B4-BE49-F238E27FC236}">
                    <a16:creationId xmlns:a16="http://schemas.microsoft.com/office/drawing/2014/main" id="{834B9049-B399-4D14-A47B-E774B51D2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975" y="5538559"/>
                <a:ext cx="1583575" cy="64633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7" name="Connector: Curved 256">
            <a:extLst>
              <a:ext uri="{FF2B5EF4-FFF2-40B4-BE49-F238E27FC236}">
                <a16:creationId xmlns:a16="http://schemas.microsoft.com/office/drawing/2014/main" id="{6AED43CD-B6EE-4A38-97EA-41422C652037}"/>
              </a:ext>
            </a:extLst>
          </p:cNvPr>
          <p:cNvCxnSpPr>
            <a:cxnSpLocks/>
          </p:cNvCxnSpPr>
          <p:nvPr/>
        </p:nvCxnSpPr>
        <p:spPr>
          <a:xfrm rot="10800000" flipV="1">
            <a:off x="9862446" y="5558765"/>
            <a:ext cx="903321" cy="525240"/>
          </a:xfrm>
          <a:prstGeom prst="curvedConnector3">
            <a:avLst>
              <a:gd name="adj1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9" name="Picture 128">
            <a:extLst>
              <a:ext uri="{FF2B5EF4-FFF2-40B4-BE49-F238E27FC236}">
                <a16:creationId xmlns:a16="http://schemas.microsoft.com/office/drawing/2014/main" id="{18DBDFA1-C1C8-423B-AE67-821D958CAC1D}"/>
              </a:ext>
            </a:extLst>
          </p:cNvPr>
          <p:cNvPicPr/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247" y="406069"/>
            <a:ext cx="5324475" cy="3990975"/>
          </a:xfrm>
          <a:prstGeom prst="rect">
            <a:avLst/>
          </a:prstGeom>
          <a:noFill/>
          <a:ln>
            <a:noFill/>
          </a:ln>
        </p:spPr>
      </p:pic>
      <p:sp>
        <p:nvSpPr>
          <p:cNvPr id="130" name="Title 1">
            <a:extLst>
              <a:ext uri="{FF2B5EF4-FFF2-40B4-BE49-F238E27FC236}">
                <a16:creationId xmlns:a16="http://schemas.microsoft.com/office/drawing/2014/main" id="{99FCD897-F9D8-4EAC-A904-BD47A2C410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235" y="-166232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RSM model-NN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7711046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0024B5-C946-4F70-9707-39F3FB35C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tiv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0265EA-D18C-4843-9926-486FF8F153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7013465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46E572A-0827-4564-BAA5-E342C7ACE4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9498" y="3501894"/>
            <a:ext cx="6896530" cy="34590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F5519A0-A1ED-4209-99D8-DDF402FFC5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bjective Function</a:t>
            </a:r>
            <a:endParaRPr lang="en-IL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9455DEE-44CB-4C8A-8F1F-F70507E710B9}"/>
              </a:ext>
            </a:extLst>
          </p:cNvPr>
          <p:cNvCxnSpPr>
            <a:cxnSpLocks/>
          </p:cNvCxnSpPr>
          <p:nvPr/>
        </p:nvCxnSpPr>
        <p:spPr>
          <a:xfrm flipH="1">
            <a:off x="9890620" y="3915883"/>
            <a:ext cx="1678214" cy="630855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8A476CB-C384-4C33-AA37-0A4863E29FE4}"/>
              </a:ext>
            </a:extLst>
          </p:cNvPr>
          <p:cNvCxnSpPr>
            <a:cxnSpLocks/>
          </p:cNvCxnSpPr>
          <p:nvPr/>
        </p:nvCxnSpPr>
        <p:spPr>
          <a:xfrm flipH="1">
            <a:off x="8363824" y="5840323"/>
            <a:ext cx="1660321" cy="526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8903047-2398-4527-8B9A-1C4A18F6A28A}"/>
                  </a:ext>
                </a:extLst>
              </p:cNvPr>
              <p:cNvSpPr txBox="1"/>
              <p:nvPr/>
            </p:nvSpPr>
            <p:spPr>
              <a:xfrm rot="20418390">
                <a:off x="9739371" y="3929011"/>
                <a:ext cx="1538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𝑡𝑡𝑎𝑖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𝐺𝑜𝑎𝑙𝑠</m:t>
                      </m:r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8903047-2398-4527-8B9A-1C4A18F6A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418390">
                <a:off x="9739371" y="3929011"/>
                <a:ext cx="153830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F07F06-9300-44F3-ABA4-18FC9EEBCA8E}"/>
                  </a:ext>
                </a:extLst>
              </p:cNvPr>
              <p:cNvSpPr txBox="1"/>
              <p:nvPr/>
            </p:nvSpPr>
            <p:spPr>
              <a:xfrm rot="20418390">
                <a:off x="8174572" y="5722574"/>
                <a:ext cx="20388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𝑖𝑛𝑖𝑚𝑖𝑧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𝑒𝑖𝑔h𝑡</m:t>
                      </m:r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F07F06-9300-44F3-ABA4-18FC9EEBC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418390">
                <a:off x="8174572" y="5722574"/>
                <a:ext cx="203882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B258125-C2CB-4412-90F5-FA34BEC182BE}"/>
              </a:ext>
            </a:extLst>
          </p:cNvPr>
          <p:cNvCxnSpPr>
            <a:cxnSpLocks/>
          </p:cNvCxnSpPr>
          <p:nvPr/>
        </p:nvCxnSpPr>
        <p:spPr>
          <a:xfrm>
            <a:off x="9272187" y="3680616"/>
            <a:ext cx="0" cy="2814849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18E767C-E9F6-4F57-9144-DEACC7705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7811"/>
              </p:ext>
            </p:extLst>
          </p:nvPr>
        </p:nvGraphicFramePr>
        <p:xfrm>
          <a:off x="1033463" y="1928747"/>
          <a:ext cx="2655887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6" imgW="2656290" imgH="1335352" progId="Equation.DSMT4">
                  <p:embed/>
                </p:oleObj>
              </mc:Choice>
              <mc:Fallback>
                <p:oleObj name="Equation" r:id="rId6" imgW="2656290" imgH="13353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3463" y="1928747"/>
                        <a:ext cx="2655887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3">
            <a:extLst>
              <a:ext uri="{FF2B5EF4-FFF2-40B4-BE49-F238E27FC236}">
                <a16:creationId xmlns:a16="http://schemas.microsoft.com/office/drawing/2014/main" id="{DDB05649-793A-4498-A48E-34820D78E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463" y="318195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3DC6F11-78E6-4949-8BCE-0057A2E43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04728"/>
              </p:ext>
            </p:extLst>
          </p:nvPr>
        </p:nvGraphicFramePr>
        <p:xfrm>
          <a:off x="922719" y="4663695"/>
          <a:ext cx="1838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8" imgW="1854200" imgH="457200" progId="Equation.DSMT4">
                  <p:embed/>
                </p:oleObj>
              </mc:Choice>
              <mc:Fallback>
                <p:oleObj name="Equation" r:id="rId8" imgW="185420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19" y="4663695"/>
                        <a:ext cx="18383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4">
            <a:extLst>
              <a:ext uri="{FF2B5EF4-FFF2-40B4-BE49-F238E27FC236}">
                <a16:creationId xmlns:a16="http://schemas.microsoft.com/office/drawing/2014/main" id="{4D485300-8E53-4292-974C-F5687266F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463" y="41058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9AF0AA0-D1EA-4159-AE7E-62B8D590F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91423"/>
              </p:ext>
            </p:extLst>
          </p:nvPr>
        </p:nvGraphicFramePr>
        <p:xfrm>
          <a:off x="838200" y="5494711"/>
          <a:ext cx="326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0" imgW="3263760" imgH="533160" progId="Equation.DSMT4">
                  <p:embed/>
                </p:oleObj>
              </mc:Choice>
              <mc:Fallback>
                <p:oleObj name="Equation" r:id="rId10" imgW="3263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5494711"/>
                        <a:ext cx="3263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1712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55E44-9C1A-4CDE-B8CC-6CF834900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oal Optimization: case stud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21F095-2C8F-4BFB-A567-511372340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-G12=2.21,K22=0.6,minimize weight</a:t>
            </a:r>
          </a:p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D16E85-2E70-4552-BF90-0C79CB1CABF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41490" y="2663506"/>
            <a:ext cx="5350510" cy="3317875"/>
          </a:xfrm>
          <a:prstGeom prst="rect">
            <a:avLst/>
          </a:prstGeom>
        </p:spPr>
      </p:pic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C41A4F2-0482-4D6A-988E-EC6F0D0681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3226014"/>
              </p:ext>
            </p:extLst>
          </p:nvPr>
        </p:nvGraphicFramePr>
        <p:xfrm>
          <a:off x="4690427" y="5984873"/>
          <a:ext cx="7501573" cy="79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3868">
                  <a:extLst>
                    <a:ext uri="{9D8B030D-6E8A-4147-A177-3AD203B41FA5}">
                      <a16:colId xmlns:a16="http://schemas.microsoft.com/office/drawing/2014/main" val="985329299"/>
                    </a:ext>
                  </a:extLst>
                </a:gridCol>
                <a:gridCol w="535305">
                  <a:extLst>
                    <a:ext uri="{9D8B030D-6E8A-4147-A177-3AD203B41FA5}">
                      <a16:colId xmlns:a16="http://schemas.microsoft.com/office/drawing/2014/main" val="91009651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683755857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81419278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82485798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17533683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06451910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97572862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413559524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5397269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100" dirty="0"/>
                        <a:t>web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iso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Theta(0,0)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heta(0,1)</a:t>
                      </a:r>
                      <a:endParaRPr lang="en-IL" sz="1100" dirty="0"/>
                    </a:p>
                    <a:p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heta(0,2)</a:t>
                      </a:r>
                      <a:endParaRPr lang="en-IL" sz="1100" dirty="0"/>
                    </a:p>
                    <a:p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heta(0,3)</a:t>
                      </a:r>
                      <a:endParaRPr lang="en-IL" sz="1100" dirty="0"/>
                    </a:p>
                    <a:p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heta(1,0)</a:t>
                      </a:r>
                      <a:endParaRPr lang="en-IL" sz="1100" dirty="0"/>
                    </a:p>
                    <a:p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heta(1,1)</a:t>
                      </a:r>
                      <a:endParaRPr lang="en-IL" sz="1100" dirty="0"/>
                    </a:p>
                    <a:p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heta(1,2)</a:t>
                      </a:r>
                      <a:endParaRPr lang="en-IL" sz="1100" dirty="0"/>
                    </a:p>
                    <a:p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heta(1,3)</a:t>
                      </a:r>
                      <a:endParaRPr lang="en-IL" sz="1100" dirty="0"/>
                    </a:p>
                    <a:p>
                      <a:endParaRPr lang="en-IL" sz="11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1772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100" dirty="0"/>
                        <a:t>1.02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0.358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142.3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38.7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133.2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40.7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140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136.65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137.6</a:t>
                      </a:r>
                      <a:endParaRPr lang="en-IL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49.6</a:t>
                      </a:r>
                      <a:endParaRPr lang="en-IL" sz="11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1897930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9FE7A0B1-9F69-43C3-8C8B-AB5AE72057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4295563"/>
              </p:ext>
            </p:extLst>
          </p:nvPr>
        </p:nvGraphicFramePr>
        <p:xfrm>
          <a:off x="1007440" y="2445157"/>
          <a:ext cx="5786692" cy="16240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7497">
                  <a:extLst>
                    <a:ext uri="{9D8B030D-6E8A-4147-A177-3AD203B41FA5}">
                      <a16:colId xmlns:a16="http://schemas.microsoft.com/office/drawing/2014/main" val="2845194758"/>
                    </a:ext>
                  </a:extLst>
                </a:gridCol>
                <a:gridCol w="633730">
                  <a:extLst>
                    <a:ext uri="{9D8B030D-6E8A-4147-A177-3AD203B41FA5}">
                      <a16:colId xmlns:a16="http://schemas.microsoft.com/office/drawing/2014/main" val="739728918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1968604713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3761587275"/>
                    </a:ext>
                  </a:extLst>
                </a:gridCol>
                <a:gridCol w="643890">
                  <a:extLst>
                    <a:ext uri="{9D8B030D-6E8A-4147-A177-3AD203B41FA5}">
                      <a16:colId xmlns:a16="http://schemas.microsoft.com/office/drawing/2014/main" val="3467412914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1663480211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93968661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3410636614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4792796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ho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11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22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G12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11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22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Obj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est Obj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58250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redicted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05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88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62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65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687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51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4.61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2.86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98944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mulated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07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10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.69</a:t>
                      </a:r>
                      <a:endParaRPr lang="en-IL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.90</a:t>
                      </a:r>
                      <a:endParaRPr lang="en-IL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0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5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980549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rror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IL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I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IL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6257017"/>
                  </a:ext>
                </a:extLst>
              </a:tr>
            </a:tbl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F62727BB-B2D0-434F-BF7E-ECF0BFAF1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483" y="4204170"/>
            <a:ext cx="3200669" cy="2400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3033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EAC23D-760D-420F-84BB-D931572C4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oal Optimization-sensitivity to objective parameters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>
                <a:extLst>
                  <a:ext uri="{FF2B5EF4-FFF2-40B4-BE49-F238E27FC236}">
                    <a16:creationId xmlns:a16="http://schemas.microsoft.com/office/drawing/2014/main" id="{89FCC13E-B800-4FFB-BEF9-56F3930CC8E9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820290871"/>
                  </p:ext>
                </p:extLst>
              </p:nvPr>
            </p:nvGraphicFramePr>
            <p:xfrm>
              <a:off x="1048283" y="1629160"/>
              <a:ext cx="9616558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2313">
                      <a:extLst>
                        <a:ext uri="{9D8B030D-6E8A-4147-A177-3AD203B41FA5}">
                          <a16:colId xmlns:a16="http://schemas.microsoft.com/office/drawing/2014/main" val="4267538993"/>
                        </a:ext>
                      </a:extLst>
                    </a:gridCol>
                    <a:gridCol w="494709">
                      <a:extLst>
                        <a:ext uri="{9D8B030D-6E8A-4147-A177-3AD203B41FA5}">
                          <a16:colId xmlns:a16="http://schemas.microsoft.com/office/drawing/2014/main" val="1921903777"/>
                        </a:ext>
                      </a:extLst>
                    </a:gridCol>
                    <a:gridCol w="467043">
                      <a:extLst>
                        <a:ext uri="{9D8B030D-6E8A-4147-A177-3AD203B41FA5}">
                          <a16:colId xmlns:a16="http://schemas.microsoft.com/office/drawing/2014/main" val="3669971854"/>
                        </a:ext>
                      </a:extLst>
                    </a:gridCol>
                    <a:gridCol w="1614107">
                      <a:extLst>
                        <a:ext uri="{9D8B030D-6E8A-4147-A177-3AD203B41FA5}">
                          <a16:colId xmlns:a16="http://schemas.microsoft.com/office/drawing/2014/main" val="2133419510"/>
                        </a:ext>
                      </a:extLst>
                    </a:gridCol>
                    <a:gridCol w="1237612">
                      <a:extLst>
                        <a:ext uri="{9D8B030D-6E8A-4147-A177-3AD203B41FA5}">
                          <a16:colId xmlns:a16="http://schemas.microsoft.com/office/drawing/2014/main" val="1586857882"/>
                        </a:ext>
                      </a:extLst>
                    </a:gridCol>
                    <a:gridCol w="1237612">
                      <a:extLst>
                        <a:ext uri="{9D8B030D-6E8A-4147-A177-3AD203B41FA5}">
                          <a16:colId xmlns:a16="http://schemas.microsoft.com/office/drawing/2014/main" val="963354097"/>
                        </a:ext>
                      </a:extLst>
                    </a:gridCol>
                    <a:gridCol w="1124522">
                      <a:extLst>
                        <a:ext uri="{9D8B030D-6E8A-4147-A177-3AD203B41FA5}">
                          <a16:colId xmlns:a16="http://schemas.microsoft.com/office/drawing/2014/main" val="2320481284"/>
                        </a:ext>
                      </a:extLst>
                    </a:gridCol>
                    <a:gridCol w="1370267">
                      <a:extLst>
                        <a:ext uri="{9D8B030D-6E8A-4147-A177-3AD203B41FA5}">
                          <a16:colId xmlns:a16="http://schemas.microsoft.com/office/drawing/2014/main" val="2562875130"/>
                        </a:ext>
                      </a:extLst>
                    </a:gridCol>
                    <a:gridCol w="1658373">
                      <a:extLst>
                        <a:ext uri="{9D8B030D-6E8A-4147-A177-3AD203B41FA5}">
                          <a16:colId xmlns:a16="http://schemas.microsoft.com/office/drawing/2014/main" val="16203631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𝜸</m:t>
                                </m:r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</m:oMath>
                          </a14:m>
                          <a:r>
                            <a:rPr lang="en-US" dirty="0"/>
                            <a:t>[</a:t>
                          </a:r>
                          <a:r>
                            <a:rPr lang="en-US" dirty="0" err="1"/>
                            <a:t>Tonne</a:t>
                          </a:r>
                          <a:r>
                            <a:rPr lang="en-US" dirty="0"/>
                            <a:t>/m^3]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[</a:t>
                          </a:r>
                          <a:r>
                            <a:rPr lang="en-US" dirty="0" err="1"/>
                            <a:t>GPa</a:t>
                          </a:r>
                          <a:r>
                            <a:rPr lang="en-US" dirty="0"/>
                            <a:t>]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[</a:t>
                          </a:r>
                          <a:r>
                            <a:rPr lang="en-US" dirty="0" err="1"/>
                            <a:t>GPa</a:t>
                          </a:r>
                          <a:r>
                            <a:rPr lang="en-US" dirty="0"/>
                            <a:t>]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𝑮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[</a:t>
                          </a:r>
                          <a:r>
                            <a:rPr lang="en-US" dirty="0" err="1"/>
                            <a:t>GPa</a:t>
                          </a:r>
                          <a:r>
                            <a:rPr lang="en-US" dirty="0"/>
                            <a:t>]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[W/</a:t>
                          </a:r>
                          <a:r>
                            <a:rPr lang="en-US" dirty="0" err="1"/>
                            <a:t>mk</a:t>
                          </a:r>
                          <a:r>
                            <a:rPr lang="en-US" dirty="0"/>
                            <a:t>]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[W/</a:t>
                          </a:r>
                          <a:r>
                            <a:rPr lang="en-US" dirty="0" err="1"/>
                            <a:t>mk</a:t>
                          </a:r>
                          <a:r>
                            <a:rPr lang="en-US" dirty="0"/>
                            <a:t>]</a:t>
                          </a:r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42006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87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.97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.98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65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598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349</a:t>
                          </a:r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4442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83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.47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.31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65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506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331</a:t>
                          </a:r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172655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97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7.31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.43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52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603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408</a:t>
                          </a:r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43425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>
                <a:extLst>
                  <a:ext uri="{FF2B5EF4-FFF2-40B4-BE49-F238E27FC236}">
                    <a16:creationId xmlns:a16="http://schemas.microsoft.com/office/drawing/2014/main" id="{89FCC13E-B800-4FFB-BEF9-56F3930CC8E9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820290871"/>
                  </p:ext>
                </p:extLst>
              </p:nvPr>
            </p:nvGraphicFramePr>
            <p:xfrm>
              <a:off x="1048283" y="1629160"/>
              <a:ext cx="9616558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2313">
                      <a:extLst>
                        <a:ext uri="{9D8B030D-6E8A-4147-A177-3AD203B41FA5}">
                          <a16:colId xmlns:a16="http://schemas.microsoft.com/office/drawing/2014/main" val="4267538993"/>
                        </a:ext>
                      </a:extLst>
                    </a:gridCol>
                    <a:gridCol w="494709">
                      <a:extLst>
                        <a:ext uri="{9D8B030D-6E8A-4147-A177-3AD203B41FA5}">
                          <a16:colId xmlns:a16="http://schemas.microsoft.com/office/drawing/2014/main" val="1921903777"/>
                        </a:ext>
                      </a:extLst>
                    </a:gridCol>
                    <a:gridCol w="467043">
                      <a:extLst>
                        <a:ext uri="{9D8B030D-6E8A-4147-A177-3AD203B41FA5}">
                          <a16:colId xmlns:a16="http://schemas.microsoft.com/office/drawing/2014/main" val="3669971854"/>
                        </a:ext>
                      </a:extLst>
                    </a:gridCol>
                    <a:gridCol w="1614107">
                      <a:extLst>
                        <a:ext uri="{9D8B030D-6E8A-4147-A177-3AD203B41FA5}">
                          <a16:colId xmlns:a16="http://schemas.microsoft.com/office/drawing/2014/main" val="2133419510"/>
                        </a:ext>
                      </a:extLst>
                    </a:gridCol>
                    <a:gridCol w="1237612">
                      <a:extLst>
                        <a:ext uri="{9D8B030D-6E8A-4147-A177-3AD203B41FA5}">
                          <a16:colId xmlns:a16="http://schemas.microsoft.com/office/drawing/2014/main" val="1586857882"/>
                        </a:ext>
                      </a:extLst>
                    </a:gridCol>
                    <a:gridCol w="1237612">
                      <a:extLst>
                        <a:ext uri="{9D8B030D-6E8A-4147-A177-3AD203B41FA5}">
                          <a16:colId xmlns:a16="http://schemas.microsoft.com/office/drawing/2014/main" val="963354097"/>
                        </a:ext>
                      </a:extLst>
                    </a:gridCol>
                    <a:gridCol w="1124522">
                      <a:extLst>
                        <a:ext uri="{9D8B030D-6E8A-4147-A177-3AD203B41FA5}">
                          <a16:colId xmlns:a16="http://schemas.microsoft.com/office/drawing/2014/main" val="2320481284"/>
                        </a:ext>
                      </a:extLst>
                    </a:gridCol>
                    <a:gridCol w="1370267">
                      <a:extLst>
                        <a:ext uri="{9D8B030D-6E8A-4147-A177-3AD203B41FA5}">
                          <a16:colId xmlns:a16="http://schemas.microsoft.com/office/drawing/2014/main" val="2562875130"/>
                        </a:ext>
                      </a:extLst>
                    </a:gridCol>
                    <a:gridCol w="1658373">
                      <a:extLst>
                        <a:ext uri="{9D8B030D-6E8A-4147-A177-3AD203B41FA5}">
                          <a16:colId xmlns:a16="http://schemas.microsoft.com/office/drawing/2014/main" val="16203631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3"/>
                          <a:stretch>
                            <a:fillRect l="-1471" t="-8197" r="-2227941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3"/>
                          <a:stretch>
                            <a:fillRect l="-85185" t="-8197" r="-177037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3"/>
                          <a:stretch>
                            <a:fillRect l="-194805" t="-8197" r="-1762338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3"/>
                          <a:stretch>
                            <a:fillRect l="-85660" t="-8197" r="-412075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3"/>
                          <a:stretch>
                            <a:fillRect l="-242365" t="-8197" r="-437931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3"/>
                          <a:stretch>
                            <a:fillRect l="-342365" t="-8197" r="-337931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3"/>
                          <a:stretch>
                            <a:fillRect l="-485405" t="-8197" r="-270811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3"/>
                          <a:stretch>
                            <a:fillRect l="-481333" t="-8197" r="-122667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3"/>
                          <a:stretch>
                            <a:fillRect l="-480882" t="-8197" r="-1471" b="-3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742006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87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.97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.98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65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598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349</a:t>
                          </a:r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4442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83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.47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.31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65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506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331</a:t>
                          </a:r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172655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97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7.31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.43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52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603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408</a:t>
                          </a:r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43425005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תמונה 8">
            <a:extLst>
              <a:ext uri="{FF2B5EF4-FFF2-40B4-BE49-F238E27FC236}">
                <a16:creationId xmlns:a16="http://schemas.microsoft.com/office/drawing/2014/main" id="{857FB4DE-D586-4117-8A62-2A5D7C79459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38" y="2856642"/>
            <a:ext cx="5934992" cy="400135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30940E-D94D-4D52-8667-30963A240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97723"/>
              </p:ext>
            </p:extLst>
          </p:nvPr>
        </p:nvGraphicFramePr>
        <p:xfrm>
          <a:off x="1048283" y="4614455"/>
          <a:ext cx="297007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815840" imgH="457200" progId="Equation.DSMT4">
                  <p:embed/>
                </p:oleObj>
              </mc:Choice>
              <mc:Fallback>
                <p:oleObj name="Equation" r:id="rId5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8283" y="4614455"/>
                        <a:ext cx="2970078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15CCDF-5D2E-4FE7-A241-7DF81644F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96958"/>
              </p:ext>
            </p:extLst>
          </p:nvPr>
        </p:nvGraphicFramePr>
        <p:xfrm>
          <a:off x="976313" y="5516563"/>
          <a:ext cx="4937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3340080" imgH="533160" progId="Equation.DSMT4">
                  <p:embed/>
                </p:oleObj>
              </mc:Choice>
              <mc:Fallback>
                <p:oleObj name="Equation" r:id="rId7" imgW="3340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313" y="5516563"/>
                        <a:ext cx="49371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8446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C88D8-A87C-40CA-BF02-C09335CBE5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ptimization using NSGA II</a:t>
            </a:r>
            <a:endParaRPr lang="en-IL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991DEC1-F6EB-4F10-815C-B53282A2B79A}"/>
              </a:ext>
            </a:extLst>
          </p:cNvPr>
          <p:cNvGrpSpPr/>
          <p:nvPr/>
        </p:nvGrpSpPr>
        <p:grpSpPr>
          <a:xfrm>
            <a:off x="5060415" y="1575042"/>
            <a:ext cx="1417739" cy="5101273"/>
            <a:chOff x="4370654" y="1699525"/>
            <a:chExt cx="1417739" cy="5101273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CCC6217B-F884-4DFD-8D77-62438A136F27}"/>
                </a:ext>
              </a:extLst>
            </p:cNvPr>
            <p:cNvSpPr/>
            <p:nvPr/>
          </p:nvSpPr>
          <p:spPr>
            <a:xfrm>
              <a:off x="4462936" y="1699525"/>
              <a:ext cx="1233182" cy="56206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/>
                <a:t>Random Population</a:t>
              </a:r>
              <a:endParaRPr lang="en-IL" sz="1100" dirty="0"/>
            </a:p>
          </p:txBody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FD6D9563-7CC6-41CA-8D77-E84D47F71FA6}"/>
                </a:ext>
              </a:extLst>
            </p:cNvPr>
            <p:cNvSpPr/>
            <p:nvPr/>
          </p:nvSpPr>
          <p:spPr>
            <a:xfrm>
              <a:off x="4462933" y="2508390"/>
              <a:ext cx="1233182" cy="562062"/>
            </a:xfrm>
            <a:prstGeom prst="roundRect">
              <a:avLst/>
            </a:prstGeom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/>
                <a:t>Fitness evaluation</a:t>
              </a:r>
              <a:endParaRPr lang="en-IL" sz="1100" dirty="0"/>
            </a:p>
          </p:txBody>
        </p:sp>
        <p:sp>
          <p:nvSpPr>
            <p:cNvPr id="7" name="Flowchart: Decision 6">
              <a:extLst>
                <a:ext uri="{FF2B5EF4-FFF2-40B4-BE49-F238E27FC236}">
                  <a16:creationId xmlns:a16="http://schemas.microsoft.com/office/drawing/2014/main" id="{C9AD545D-D27E-4F22-A9F0-8031318C48F3}"/>
                </a:ext>
              </a:extLst>
            </p:cNvPr>
            <p:cNvSpPr/>
            <p:nvPr/>
          </p:nvSpPr>
          <p:spPr>
            <a:xfrm>
              <a:off x="4370654" y="3173334"/>
              <a:ext cx="1417739" cy="702132"/>
            </a:xfrm>
            <a:prstGeom prst="flowChartDecision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/>
                <a:t>Stopping criteria</a:t>
              </a:r>
              <a:endParaRPr lang="en-IL" sz="1100" dirty="0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3741AF9-E16C-4D95-BE5D-786638CCD2D9}"/>
                </a:ext>
              </a:extLst>
            </p:cNvPr>
            <p:cNvGrpSpPr/>
            <p:nvPr/>
          </p:nvGrpSpPr>
          <p:grpSpPr>
            <a:xfrm>
              <a:off x="4462936" y="4267290"/>
              <a:ext cx="1233182" cy="1782370"/>
              <a:chOff x="4462943" y="4529530"/>
              <a:chExt cx="1233182" cy="1782370"/>
            </a:xfrm>
          </p:grpSpPr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C49C2B7B-93AD-408F-9DB0-DA6F93E024C9}"/>
                  </a:ext>
                </a:extLst>
              </p:cNvPr>
              <p:cNvSpPr/>
              <p:nvPr/>
            </p:nvSpPr>
            <p:spPr>
              <a:xfrm>
                <a:off x="4462943" y="4538367"/>
                <a:ext cx="1233182" cy="1773533"/>
              </a:xfrm>
              <a:prstGeom prst="roundRect">
                <a:avLst/>
              </a:prstGeom>
              <a:solidFill>
                <a:schemeClr val="accent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G</a:t>
                </a:r>
                <a:endParaRPr lang="en-IL" dirty="0"/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86C911FA-A6AA-4168-8D85-A4451AC4D8ED}"/>
                  </a:ext>
                </a:extLst>
              </p:cNvPr>
              <p:cNvSpPr/>
              <p:nvPr/>
            </p:nvSpPr>
            <p:spPr>
              <a:xfrm>
                <a:off x="4525859" y="4806529"/>
                <a:ext cx="1107347" cy="407345"/>
              </a:xfrm>
              <a:prstGeom prst="roundRect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Selection</a:t>
                </a:r>
                <a:endParaRPr lang="en-IL" sz="1100" dirty="0"/>
              </a:p>
            </p:txBody>
          </p:sp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E4CF3913-6511-4EE1-8DED-4127ED511F81}"/>
                  </a:ext>
                </a:extLst>
              </p:cNvPr>
              <p:cNvSpPr/>
              <p:nvPr/>
            </p:nvSpPr>
            <p:spPr>
              <a:xfrm>
                <a:off x="4525859" y="5333392"/>
                <a:ext cx="1107347" cy="407345"/>
              </a:xfrm>
              <a:prstGeom prst="roundRect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Crossover</a:t>
                </a:r>
                <a:endParaRPr lang="en-IL" sz="1100" dirty="0"/>
              </a:p>
            </p:txBody>
          </p:sp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6EAA610B-B309-402A-8296-CCB7F2BD0BDE}"/>
                  </a:ext>
                </a:extLst>
              </p:cNvPr>
              <p:cNvSpPr/>
              <p:nvPr/>
            </p:nvSpPr>
            <p:spPr>
              <a:xfrm>
                <a:off x="4525858" y="5860668"/>
                <a:ext cx="1107347" cy="338146"/>
              </a:xfrm>
              <a:prstGeom prst="roundRect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Mutation</a:t>
                </a:r>
                <a:endParaRPr lang="en-IL" sz="1100" dirty="0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7A57D5B-1AC5-4C03-98CC-AF1AA23E3756}"/>
                  </a:ext>
                </a:extLst>
              </p:cNvPr>
              <p:cNvSpPr txBox="1"/>
              <p:nvPr/>
            </p:nvSpPr>
            <p:spPr>
              <a:xfrm>
                <a:off x="4573944" y="4529530"/>
                <a:ext cx="10111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chemeClr val="bg1"/>
                    </a:solidFill>
                  </a:rPr>
                  <a:t>GA operators</a:t>
                </a:r>
                <a:endParaRPr lang="en-IL" sz="12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FC01F068-2C93-446C-A17F-C7ADFE74E573}"/>
                </a:ext>
              </a:extLst>
            </p:cNvPr>
            <p:cNvSpPr/>
            <p:nvPr/>
          </p:nvSpPr>
          <p:spPr>
            <a:xfrm>
              <a:off x="4462936" y="6238736"/>
              <a:ext cx="1233182" cy="562062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/>
                <a:t>Best Individual</a:t>
              </a:r>
              <a:endParaRPr lang="en-IL" sz="1100" dirty="0"/>
            </a:p>
          </p:txBody>
        </p:sp>
        <p:cxnSp>
          <p:nvCxnSpPr>
            <p:cNvPr id="15" name="Connector: Elbow 14">
              <a:extLst>
                <a:ext uri="{FF2B5EF4-FFF2-40B4-BE49-F238E27FC236}">
                  <a16:creationId xmlns:a16="http://schemas.microsoft.com/office/drawing/2014/main" id="{750C841E-13E9-4219-8653-B746293D41CF}"/>
                </a:ext>
              </a:extLst>
            </p:cNvPr>
            <p:cNvCxnSpPr>
              <a:cxnSpLocks/>
              <a:stCxn id="7" idx="1"/>
              <a:endCxn id="12" idx="1"/>
            </p:cNvCxnSpPr>
            <p:nvPr/>
          </p:nvCxnSpPr>
          <p:spPr>
            <a:xfrm rot="10800000" flipH="1" flipV="1">
              <a:off x="4370654" y="3524399"/>
              <a:ext cx="92282" cy="2995367"/>
            </a:xfrm>
            <a:prstGeom prst="bentConnector3">
              <a:avLst>
                <a:gd name="adj1" fmla="val -247719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ctor: Elbow 16">
              <a:extLst>
                <a:ext uri="{FF2B5EF4-FFF2-40B4-BE49-F238E27FC236}">
                  <a16:creationId xmlns:a16="http://schemas.microsoft.com/office/drawing/2014/main" id="{2CE7049F-2E80-4A85-99BA-3434C570873C}"/>
                </a:ext>
              </a:extLst>
            </p:cNvPr>
            <p:cNvCxnSpPr>
              <a:cxnSpLocks/>
              <a:stCxn id="6" idx="2"/>
              <a:endCxn id="5" idx="3"/>
            </p:cNvCxnSpPr>
            <p:nvPr/>
          </p:nvCxnSpPr>
          <p:spPr>
            <a:xfrm rot="5400000" flipH="1" flipV="1">
              <a:off x="3757701" y="4111247"/>
              <a:ext cx="3260239" cy="616588"/>
            </a:xfrm>
            <a:prstGeom prst="bentConnector4">
              <a:avLst>
                <a:gd name="adj1" fmla="val -2922"/>
                <a:gd name="adj2" fmla="val 137075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21E1EA1-D3E8-45CC-B38D-FD8F3CABE3B0}"/>
                </a:ext>
              </a:extLst>
            </p:cNvPr>
            <p:cNvCxnSpPr>
              <a:stCxn id="4" idx="2"/>
              <a:endCxn id="5" idx="0"/>
            </p:cNvCxnSpPr>
            <p:nvPr/>
          </p:nvCxnSpPr>
          <p:spPr>
            <a:xfrm flipH="1">
              <a:off x="5079524" y="2261587"/>
              <a:ext cx="3" cy="24680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4335F476-8C10-41C4-8B71-E3CE0F55F377}"/>
                </a:ext>
              </a:extLst>
            </p:cNvPr>
            <p:cNvCxnSpPr>
              <a:cxnSpLocks/>
              <a:endCxn id="7" idx="0"/>
            </p:cNvCxnSpPr>
            <p:nvPr/>
          </p:nvCxnSpPr>
          <p:spPr>
            <a:xfrm>
              <a:off x="5079523" y="3018845"/>
              <a:ext cx="1" cy="15448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EA856416-29EC-47C9-88B9-60AE9B1F09C9}"/>
                </a:ext>
              </a:extLst>
            </p:cNvPr>
            <p:cNvCxnSpPr>
              <a:cxnSpLocks/>
              <a:stCxn id="7" idx="2"/>
              <a:endCxn id="11" idx="0"/>
            </p:cNvCxnSpPr>
            <p:nvPr/>
          </p:nvCxnSpPr>
          <p:spPr>
            <a:xfrm>
              <a:off x="5079524" y="3875466"/>
              <a:ext cx="0" cy="39182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CB6D4F6F-A670-4A12-B349-F0A4399C508D}"/>
              </a:ext>
            </a:extLst>
          </p:cNvPr>
          <p:cNvSpPr txBox="1"/>
          <p:nvPr/>
        </p:nvSpPr>
        <p:spPr>
          <a:xfrm>
            <a:off x="6158872" y="3769439"/>
            <a:ext cx="1107333" cy="2616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New population</a:t>
            </a:r>
            <a:endParaRPr lang="en-IL" sz="11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170C7F9-F429-433B-B826-90268F36FB9B}"/>
              </a:ext>
            </a:extLst>
          </p:cNvPr>
          <p:cNvSpPr txBox="1"/>
          <p:nvPr/>
        </p:nvSpPr>
        <p:spPr>
          <a:xfrm>
            <a:off x="4632990" y="4638904"/>
            <a:ext cx="427425" cy="2616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Yes</a:t>
            </a:r>
            <a:endParaRPr lang="en-IL" sz="11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760CB25-CCE9-4A9F-8D15-14068879C838}"/>
              </a:ext>
            </a:extLst>
          </p:cNvPr>
          <p:cNvSpPr txBox="1"/>
          <p:nvPr/>
        </p:nvSpPr>
        <p:spPr>
          <a:xfrm>
            <a:off x="5576242" y="3768111"/>
            <a:ext cx="427425" cy="2616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050" dirty="0"/>
              <a:t>No</a:t>
            </a:r>
            <a:endParaRPr lang="en-IL" sz="1050" dirty="0"/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C4E8440D-DE65-4C5D-BEF2-53A39F1910AB}"/>
              </a:ext>
            </a:extLst>
          </p:cNvPr>
          <p:cNvGrpSpPr/>
          <p:nvPr/>
        </p:nvGrpSpPr>
        <p:grpSpPr>
          <a:xfrm>
            <a:off x="7971509" y="2298193"/>
            <a:ext cx="3328501" cy="2586034"/>
            <a:chOff x="7971509" y="2298193"/>
            <a:chExt cx="3328501" cy="2586034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63ED0A5-DA46-4DF4-88E4-DACB3106CC79}"/>
                </a:ext>
              </a:extLst>
            </p:cNvPr>
            <p:cNvCxnSpPr>
              <a:cxnSpLocks/>
            </p:cNvCxnSpPr>
            <p:nvPr/>
          </p:nvCxnSpPr>
          <p:spPr>
            <a:xfrm>
              <a:off x="8823639" y="4577249"/>
              <a:ext cx="201200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C328BC5-454B-4263-9484-CCE739184B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23639" y="2910584"/>
              <a:ext cx="0" cy="168079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2736014B-A371-4A4C-938D-CD8E23F82522}"/>
                </a:ext>
              </a:extLst>
            </p:cNvPr>
            <p:cNvSpPr/>
            <p:nvPr/>
          </p:nvSpPr>
          <p:spPr>
            <a:xfrm flipH="1" flipV="1">
              <a:off x="8915914" y="2298193"/>
              <a:ext cx="2384096" cy="2203446"/>
            </a:xfrm>
            <a:prstGeom prst="arc">
              <a:avLst>
                <a:gd name="adj1" fmla="val 16235521"/>
                <a:gd name="adj2" fmla="val 0"/>
              </a:avLst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48" name="Flowchart: Decision 47">
              <a:extLst>
                <a:ext uri="{FF2B5EF4-FFF2-40B4-BE49-F238E27FC236}">
                  <a16:creationId xmlns:a16="http://schemas.microsoft.com/office/drawing/2014/main" id="{F284B277-7EC9-46DF-BE9D-2DD7ACCB2472}"/>
                </a:ext>
              </a:extLst>
            </p:cNvPr>
            <p:cNvSpPr/>
            <p:nvPr/>
          </p:nvSpPr>
          <p:spPr>
            <a:xfrm>
              <a:off x="9175750" y="3486150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49" name="Flowchart: Decision 48">
              <a:extLst>
                <a:ext uri="{FF2B5EF4-FFF2-40B4-BE49-F238E27FC236}">
                  <a16:creationId xmlns:a16="http://schemas.microsoft.com/office/drawing/2014/main" id="{7E837277-6AA8-40DB-9381-608788F43B16}"/>
                </a:ext>
              </a:extLst>
            </p:cNvPr>
            <p:cNvSpPr/>
            <p:nvPr/>
          </p:nvSpPr>
          <p:spPr>
            <a:xfrm>
              <a:off x="9404350" y="3930394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50" name="Flowchart: Decision 49">
              <a:extLst>
                <a:ext uri="{FF2B5EF4-FFF2-40B4-BE49-F238E27FC236}">
                  <a16:creationId xmlns:a16="http://schemas.microsoft.com/office/drawing/2014/main" id="{22AA1113-5AED-4413-AAFA-3F18942D328E}"/>
                </a:ext>
              </a:extLst>
            </p:cNvPr>
            <p:cNvSpPr/>
            <p:nvPr/>
          </p:nvSpPr>
          <p:spPr>
            <a:xfrm>
              <a:off x="9952194" y="4127650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52" name="Flowchart: Decision 51">
              <a:extLst>
                <a:ext uri="{FF2B5EF4-FFF2-40B4-BE49-F238E27FC236}">
                  <a16:creationId xmlns:a16="http://schemas.microsoft.com/office/drawing/2014/main" id="{29522206-B1A1-403A-9DB6-2392EED97E09}"/>
                </a:ext>
              </a:extLst>
            </p:cNvPr>
            <p:cNvSpPr/>
            <p:nvPr/>
          </p:nvSpPr>
          <p:spPr>
            <a:xfrm>
              <a:off x="10028394" y="3628411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083C2EE-D0F7-4ABA-A074-946996285E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23639" y="3999476"/>
              <a:ext cx="2149161" cy="768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54434B45-4FA0-4D3A-8749-735E239531B7}"/>
                </a:ext>
              </a:extLst>
            </p:cNvPr>
            <p:cNvCxnSpPr>
              <a:cxnSpLocks/>
            </p:cNvCxnSpPr>
            <p:nvPr/>
          </p:nvCxnSpPr>
          <p:spPr>
            <a:xfrm>
              <a:off x="9480550" y="3222113"/>
              <a:ext cx="0" cy="1369269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4E178B65-F12B-43F8-ABF0-33D2EC9BCFFD}"/>
                </a:ext>
              </a:extLst>
            </p:cNvPr>
            <p:cNvCxnSpPr>
              <a:cxnSpLocks/>
            </p:cNvCxnSpPr>
            <p:nvPr/>
          </p:nvCxnSpPr>
          <p:spPr>
            <a:xfrm>
              <a:off x="9251950" y="3018870"/>
              <a:ext cx="0" cy="1314493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57076AD-BAAD-4B30-BA6F-3A90E278FCC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839899" y="3548534"/>
              <a:ext cx="967676" cy="0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C3A19FA9-2BA0-42ED-9803-F055BDC62933}"/>
                </a:ext>
              </a:extLst>
            </p:cNvPr>
            <p:cNvCxnSpPr>
              <a:cxnSpLocks/>
            </p:cNvCxnSpPr>
            <p:nvPr/>
          </p:nvCxnSpPr>
          <p:spPr>
            <a:xfrm>
              <a:off x="8823639" y="4197500"/>
              <a:ext cx="2090266" cy="0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809A41EC-68BD-4905-9CB6-4450B9B6C8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28394" y="3176694"/>
              <a:ext cx="0" cy="1414688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BD36CEF6-E7D3-4C07-84C0-CE32886B2C23}"/>
                </a:ext>
              </a:extLst>
            </p:cNvPr>
            <p:cNvCxnSpPr>
              <a:cxnSpLocks/>
            </p:cNvCxnSpPr>
            <p:nvPr/>
          </p:nvCxnSpPr>
          <p:spPr>
            <a:xfrm>
              <a:off x="8839899" y="3698261"/>
              <a:ext cx="2074006" cy="0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64D73537-628C-4BEE-99F2-63006A92BAE8}"/>
                </a:ext>
              </a:extLst>
            </p:cNvPr>
            <p:cNvCxnSpPr>
              <a:cxnSpLocks/>
            </p:cNvCxnSpPr>
            <p:nvPr/>
          </p:nvCxnSpPr>
          <p:spPr>
            <a:xfrm>
              <a:off x="10104594" y="3309655"/>
              <a:ext cx="0" cy="1281727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9419EBA2-5F3C-4EA3-A178-9DBD9F8EB90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839899" y="3246544"/>
              <a:ext cx="1431925" cy="0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9D7EF50-39E6-4628-B83D-266EA9917FC0}"/>
                </a:ext>
              </a:extLst>
            </p:cNvPr>
            <p:cNvSpPr txBox="1"/>
            <p:nvPr/>
          </p:nvSpPr>
          <p:spPr>
            <a:xfrm flipH="1">
              <a:off x="9262199" y="3338023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1</a:t>
              </a:r>
              <a:endParaRPr lang="en-IL" sz="1050" dirty="0"/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EECBD7E3-BE2E-4023-91EF-5EFE7F07DB74}"/>
                </a:ext>
              </a:extLst>
            </p:cNvPr>
            <p:cNvSpPr txBox="1"/>
            <p:nvPr/>
          </p:nvSpPr>
          <p:spPr>
            <a:xfrm flipH="1">
              <a:off x="9438718" y="3735886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2</a:t>
              </a:r>
              <a:endParaRPr lang="en-IL" sz="1050" dirty="0"/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C75A4223-EC1F-4422-B223-03AB83AD7CF3}"/>
                </a:ext>
              </a:extLst>
            </p:cNvPr>
            <p:cNvSpPr txBox="1"/>
            <p:nvPr/>
          </p:nvSpPr>
          <p:spPr>
            <a:xfrm flipH="1">
              <a:off x="10061261" y="3963228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3</a:t>
              </a:r>
              <a:endParaRPr lang="en-IL" sz="1050" dirty="0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0DD21587-A537-4DC2-A874-E87664E443EF}"/>
                </a:ext>
              </a:extLst>
            </p:cNvPr>
            <p:cNvSpPr txBox="1"/>
            <p:nvPr/>
          </p:nvSpPr>
          <p:spPr>
            <a:xfrm flipH="1">
              <a:off x="10089447" y="3443220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4</a:t>
              </a:r>
              <a:endParaRPr lang="en-IL" sz="1050" dirty="0"/>
            </a:p>
          </p:txBody>
        </p: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50A73AC4-3820-4B01-8761-39828C2BD238}"/>
                </a:ext>
              </a:extLst>
            </p:cNvPr>
            <p:cNvGrpSpPr/>
            <p:nvPr/>
          </p:nvGrpSpPr>
          <p:grpSpPr>
            <a:xfrm>
              <a:off x="9556750" y="2972719"/>
              <a:ext cx="331880" cy="1630858"/>
              <a:chOff x="9556750" y="2972719"/>
              <a:chExt cx="331880" cy="1630858"/>
            </a:xfrm>
          </p:grpSpPr>
          <p:sp>
            <p:nvSpPr>
              <p:cNvPr id="51" name="Flowchart: Decision 50">
                <a:extLst>
                  <a:ext uri="{FF2B5EF4-FFF2-40B4-BE49-F238E27FC236}">
                    <a16:creationId xmlns:a16="http://schemas.microsoft.com/office/drawing/2014/main" id="{49ADE759-3BA8-4BE0-91CD-903C8519DA00}"/>
                  </a:ext>
                </a:extLst>
              </p:cNvPr>
              <p:cNvSpPr/>
              <p:nvPr/>
            </p:nvSpPr>
            <p:spPr>
              <a:xfrm>
                <a:off x="9556750" y="3176694"/>
                <a:ext cx="152400" cy="139700"/>
              </a:xfrm>
              <a:prstGeom prst="flowChartDecision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dirty="0"/>
              </a:p>
            </p:txBody>
          </p: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A5A53F64-66DD-4C07-B8D0-41EA31AAF2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32950" y="3048851"/>
                <a:ext cx="0" cy="155472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D3CC12C-F989-410F-A48B-A3A0A98D2B06}"/>
                  </a:ext>
                </a:extLst>
              </p:cNvPr>
              <p:cNvSpPr txBox="1"/>
              <p:nvPr/>
            </p:nvSpPr>
            <p:spPr>
              <a:xfrm flipH="1">
                <a:off x="9694583" y="2972719"/>
                <a:ext cx="19404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dirty="0"/>
                  <a:t>5</a:t>
                </a:r>
                <a:endParaRPr lang="en-IL" sz="1050" dirty="0"/>
              </a:p>
            </p:txBody>
          </p:sp>
        </p:grpSp>
        <p:sp>
          <p:nvSpPr>
            <p:cNvPr id="86" name="Flowchart: Decision 85">
              <a:extLst>
                <a:ext uri="{FF2B5EF4-FFF2-40B4-BE49-F238E27FC236}">
                  <a16:creationId xmlns:a16="http://schemas.microsoft.com/office/drawing/2014/main" id="{10CC41C2-81C5-4077-8C52-1ADDB1BEB60B}"/>
                </a:ext>
              </a:extLst>
            </p:cNvPr>
            <p:cNvSpPr/>
            <p:nvPr/>
          </p:nvSpPr>
          <p:spPr>
            <a:xfrm>
              <a:off x="10215344" y="3018870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5BA8E120-3A5D-4B40-8740-6FE7A3C0A091}"/>
                </a:ext>
              </a:extLst>
            </p:cNvPr>
            <p:cNvSpPr txBox="1"/>
            <p:nvPr/>
          </p:nvSpPr>
          <p:spPr>
            <a:xfrm flipH="1">
              <a:off x="10308728" y="2802424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6</a:t>
              </a:r>
              <a:endParaRPr lang="en-IL" sz="105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62C13F67-6F99-42CD-B85C-F72371DD213F}"/>
                    </a:ext>
                  </a:extLst>
                </p:cNvPr>
                <p:cNvSpPr txBox="1"/>
                <p:nvPr/>
              </p:nvSpPr>
              <p:spPr>
                <a:xfrm flipH="1">
                  <a:off x="8981703" y="4630311"/>
                  <a:ext cx="194047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𝑚𝑖𝑛𝑖𝑚𝑖𝑧𝑒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L" sz="1050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62C13F67-6F99-42CD-B85C-F72371DD21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981703" y="4630311"/>
                  <a:ext cx="194047" cy="253916"/>
                </a:xfrm>
                <a:prstGeom prst="rect">
                  <a:avLst/>
                </a:prstGeom>
                <a:blipFill>
                  <a:blip r:embed="rId2"/>
                  <a:stretch>
                    <a:fillRect r="-321875" b="-7317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4BA67FCE-BE36-491F-A637-796A62C57657}"/>
                    </a:ext>
                  </a:extLst>
                </p:cNvPr>
                <p:cNvSpPr txBox="1"/>
                <p:nvPr/>
              </p:nvSpPr>
              <p:spPr>
                <a:xfrm flipH="1">
                  <a:off x="7971509" y="3762912"/>
                  <a:ext cx="194047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𝑚𝑖𝑛𝑖𝑚𝑖𝑧𝑒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L" sz="1050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4BA67FCE-BE36-491F-A637-796A62C576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971509" y="3762912"/>
                  <a:ext cx="194047" cy="253916"/>
                </a:xfrm>
                <a:prstGeom prst="rect">
                  <a:avLst/>
                </a:prstGeom>
                <a:blipFill>
                  <a:blip r:embed="rId3"/>
                  <a:stretch>
                    <a:fillRect r="-335484" b="-7143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FD2A6B83-1CFC-430B-A508-0C80488AFE7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839899" y="3088720"/>
              <a:ext cx="2074006" cy="0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94882DA7-A0F2-4B8E-B85D-37E616F5763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295147" y="2775540"/>
              <a:ext cx="7807" cy="1801152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Arc 133">
            <a:extLst>
              <a:ext uri="{FF2B5EF4-FFF2-40B4-BE49-F238E27FC236}">
                <a16:creationId xmlns:a16="http://schemas.microsoft.com/office/drawing/2014/main" id="{FF6919FD-38AB-4D28-A801-29FF091FB797}"/>
              </a:ext>
            </a:extLst>
          </p:cNvPr>
          <p:cNvSpPr/>
          <p:nvPr/>
        </p:nvSpPr>
        <p:spPr>
          <a:xfrm flipH="1" flipV="1">
            <a:off x="913717" y="288163"/>
            <a:ext cx="2384096" cy="2203446"/>
          </a:xfrm>
          <a:prstGeom prst="arc">
            <a:avLst>
              <a:gd name="adj1" fmla="val 16235521"/>
              <a:gd name="adj2" fmla="val 0"/>
            </a:avLst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L" dirty="0"/>
          </a:p>
        </p:txBody>
      </p:sp>
      <p:sp>
        <p:nvSpPr>
          <p:cNvPr id="166" name="Arc 165">
            <a:extLst>
              <a:ext uri="{FF2B5EF4-FFF2-40B4-BE49-F238E27FC236}">
                <a16:creationId xmlns:a16="http://schemas.microsoft.com/office/drawing/2014/main" id="{4EE95356-C87A-4DBB-9F28-8D6A0004B12E}"/>
              </a:ext>
            </a:extLst>
          </p:cNvPr>
          <p:cNvSpPr/>
          <p:nvPr/>
        </p:nvSpPr>
        <p:spPr>
          <a:xfrm flipH="1" flipV="1">
            <a:off x="9129094" y="1973913"/>
            <a:ext cx="2384096" cy="2339546"/>
          </a:xfrm>
          <a:prstGeom prst="arc">
            <a:avLst>
              <a:gd name="adj1" fmla="val 15499389"/>
              <a:gd name="adj2" fmla="val 0"/>
            </a:avLst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67" name="Arc 166">
            <a:extLst>
              <a:ext uri="{FF2B5EF4-FFF2-40B4-BE49-F238E27FC236}">
                <a16:creationId xmlns:a16="http://schemas.microsoft.com/office/drawing/2014/main" id="{C0E3B49E-BB7B-425B-8260-DD0C7F03CA0D}"/>
              </a:ext>
            </a:extLst>
          </p:cNvPr>
          <p:cNvSpPr/>
          <p:nvPr/>
        </p:nvSpPr>
        <p:spPr>
          <a:xfrm flipH="1" flipV="1">
            <a:off x="9404511" y="1461542"/>
            <a:ext cx="2384096" cy="2339546"/>
          </a:xfrm>
          <a:prstGeom prst="arc">
            <a:avLst>
              <a:gd name="adj1" fmla="val 16372485"/>
              <a:gd name="adj2" fmla="val 20598728"/>
            </a:avLst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68" name="Arc 167">
            <a:extLst>
              <a:ext uri="{FF2B5EF4-FFF2-40B4-BE49-F238E27FC236}">
                <a16:creationId xmlns:a16="http://schemas.microsoft.com/office/drawing/2014/main" id="{95487919-74CF-4C87-8FF3-82A781998C11}"/>
              </a:ext>
            </a:extLst>
          </p:cNvPr>
          <p:cNvSpPr/>
          <p:nvPr/>
        </p:nvSpPr>
        <p:spPr>
          <a:xfrm flipH="1" flipV="1">
            <a:off x="9791739" y="979423"/>
            <a:ext cx="2384096" cy="2339546"/>
          </a:xfrm>
          <a:prstGeom prst="arc">
            <a:avLst>
              <a:gd name="adj1" fmla="val 17522367"/>
              <a:gd name="adj2" fmla="val 1969688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EA58C77D-C422-4D16-894D-9E6C198ECF72}"/>
                  </a:ext>
                </a:extLst>
              </p:cNvPr>
              <p:cNvSpPr txBox="1"/>
              <p:nvPr/>
            </p:nvSpPr>
            <p:spPr>
              <a:xfrm rot="1868171" flipH="1">
                <a:off x="8791103" y="3951051"/>
                <a:ext cx="194047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𝑷𝒂𝒓𝒆𝒕𝒐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𝒇𝒓𝒐𝒏𝒕</m:t>
                      </m:r>
                    </m:oMath>
                  </m:oMathPara>
                </a14:m>
                <a:endParaRPr lang="en-IL" sz="1050" b="1" dirty="0"/>
              </a:p>
            </p:txBody>
          </p:sp>
        </mc:Choice>
        <mc:Fallback xmlns="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EA58C77D-C422-4D16-894D-9E6C198EC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68171" flipH="1">
                <a:off x="8791103" y="3951051"/>
                <a:ext cx="194047" cy="253916"/>
              </a:xfrm>
              <a:prstGeom prst="rect">
                <a:avLst/>
              </a:prstGeom>
              <a:blipFill>
                <a:blip r:embed="rId4"/>
                <a:stretch>
                  <a:fillRect r="-220000" b="-12963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2" name="Group 171">
            <a:extLst>
              <a:ext uri="{FF2B5EF4-FFF2-40B4-BE49-F238E27FC236}">
                <a16:creationId xmlns:a16="http://schemas.microsoft.com/office/drawing/2014/main" id="{C9556434-9024-40E7-A81E-D7CD3379CD45}"/>
              </a:ext>
            </a:extLst>
          </p:cNvPr>
          <p:cNvGrpSpPr/>
          <p:nvPr/>
        </p:nvGrpSpPr>
        <p:grpSpPr>
          <a:xfrm>
            <a:off x="1083173" y="2909475"/>
            <a:ext cx="2787787" cy="2081803"/>
            <a:chOff x="1083173" y="2909475"/>
            <a:chExt cx="2787787" cy="2081803"/>
          </a:xfrm>
        </p:grpSpPr>
        <p:cxnSp>
          <p:nvCxnSpPr>
            <p:cNvPr id="132" name="Straight Arrow Connector 131">
              <a:extLst>
                <a:ext uri="{FF2B5EF4-FFF2-40B4-BE49-F238E27FC236}">
                  <a16:creationId xmlns:a16="http://schemas.microsoft.com/office/drawing/2014/main" id="{A7D3C5FC-6D1A-4AB0-8F84-011D3B40932D}"/>
                </a:ext>
              </a:extLst>
            </p:cNvPr>
            <p:cNvCxnSpPr>
              <a:cxnSpLocks/>
            </p:cNvCxnSpPr>
            <p:nvPr/>
          </p:nvCxnSpPr>
          <p:spPr>
            <a:xfrm>
              <a:off x="1935303" y="4684300"/>
              <a:ext cx="1935657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A0E08D46-FE4A-48D3-A9C8-422B2C7B13C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5303" y="3017635"/>
              <a:ext cx="0" cy="168079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Flowchart: Decision 134">
              <a:extLst>
                <a:ext uri="{FF2B5EF4-FFF2-40B4-BE49-F238E27FC236}">
                  <a16:creationId xmlns:a16="http://schemas.microsoft.com/office/drawing/2014/main" id="{E0EB35BE-9D11-4726-AF72-676899CA9B42}"/>
                </a:ext>
              </a:extLst>
            </p:cNvPr>
            <p:cNvSpPr/>
            <p:nvPr/>
          </p:nvSpPr>
          <p:spPr>
            <a:xfrm>
              <a:off x="2287414" y="3593201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36" name="Flowchart: Decision 135">
              <a:extLst>
                <a:ext uri="{FF2B5EF4-FFF2-40B4-BE49-F238E27FC236}">
                  <a16:creationId xmlns:a16="http://schemas.microsoft.com/office/drawing/2014/main" id="{4287B143-AF93-42B5-B339-9BEA6ADAE58F}"/>
                </a:ext>
              </a:extLst>
            </p:cNvPr>
            <p:cNvSpPr/>
            <p:nvPr/>
          </p:nvSpPr>
          <p:spPr>
            <a:xfrm>
              <a:off x="2516014" y="4037445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37" name="Flowchart: Decision 136">
              <a:extLst>
                <a:ext uri="{FF2B5EF4-FFF2-40B4-BE49-F238E27FC236}">
                  <a16:creationId xmlns:a16="http://schemas.microsoft.com/office/drawing/2014/main" id="{770E2405-9003-44CC-A6E1-9020B6F594BE}"/>
                </a:ext>
              </a:extLst>
            </p:cNvPr>
            <p:cNvSpPr/>
            <p:nvPr/>
          </p:nvSpPr>
          <p:spPr>
            <a:xfrm>
              <a:off x="3063858" y="4234701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38" name="Flowchart: Decision 137">
              <a:extLst>
                <a:ext uri="{FF2B5EF4-FFF2-40B4-BE49-F238E27FC236}">
                  <a16:creationId xmlns:a16="http://schemas.microsoft.com/office/drawing/2014/main" id="{E55832BE-440D-49E9-8D47-9B57EFF07ED3}"/>
                </a:ext>
              </a:extLst>
            </p:cNvPr>
            <p:cNvSpPr/>
            <p:nvPr/>
          </p:nvSpPr>
          <p:spPr>
            <a:xfrm>
              <a:off x="3140058" y="3735462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289A7B1F-A61D-49C3-9E87-9A947FE949C1}"/>
                </a:ext>
              </a:extLst>
            </p:cNvPr>
            <p:cNvSpPr txBox="1"/>
            <p:nvPr/>
          </p:nvSpPr>
          <p:spPr>
            <a:xfrm flipH="1">
              <a:off x="2373863" y="3445074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1</a:t>
              </a:r>
              <a:endParaRPr lang="en-IL" sz="1050" dirty="0"/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20E825C6-BBAD-4CF0-A596-021356196813}"/>
                </a:ext>
              </a:extLst>
            </p:cNvPr>
            <p:cNvSpPr txBox="1"/>
            <p:nvPr/>
          </p:nvSpPr>
          <p:spPr>
            <a:xfrm flipH="1">
              <a:off x="2550382" y="3842937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2</a:t>
              </a:r>
              <a:endParaRPr lang="en-IL" sz="1050" dirty="0"/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C1ECAF51-BE4C-4903-A7D0-36FA349DF364}"/>
                </a:ext>
              </a:extLst>
            </p:cNvPr>
            <p:cNvSpPr txBox="1"/>
            <p:nvPr/>
          </p:nvSpPr>
          <p:spPr>
            <a:xfrm flipH="1">
              <a:off x="3172925" y="4070279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3</a:t>
              </a:r>
              <a:endParaRPr lang="en-IL" sz="1050" dirty="0"/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58BA110F-B947-4D2A-8AD9-6C4B3D878145}"/>
                </a:ext>
              </a:extLst>
            </p:cNvPr>
            <p:cNvSpPr txBox="1"/>
            <p:nvPr/>
          </p:nvSpPr>
          <p:spPr>
            <a:xfrm flipH="1">
              <a:off x="3201111" y="3550271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4</a:t>
              </a:r>
              <a:endParaRPr lang="en-IL" sz="1050" dirty="0"/>
            </a:p>
          </p:txBody>
        </p:sp>
        <p:sp>
          <p:nvSpPr>
            <p:cNvPr id="159" name="Flowchart: Decision 158">
              <a:extLst>
                <a:ext uri="{FF2B5EF4-FFF2-40B4-BE49-F238E27FC236}">
                  <a16:creationId xmlns:a16="http://schemas.microsoft.com/office/drawing/2014/main" id="{A5CA0BD4-A50F-4BE6-9843-4B5A4545A78C}"/>
                </a:ext>
              </a:extLst>
            </p:cNvPr>
            <p:cNvSpPr/>
            <p:nvPr/>
          </p:nvSpPr>
          <p:spPr>
            <a:xfrm>
              <a:off x="2668414" y="3283745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 dirty="0"/>
            </a:p>
          </p:txBody>
        </p: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id="{012D1FB0-B3C8-4823-8776-39ABCD8D25DB}"/>
                </a:ext>
              </a:extLst>
            </p:cNvPr>
            <p:cNvSpPr txBox="1"/>
            <p:nvPr/>
          </p:nvSpPr>
          <p:spPr>
            <a:xfrm flipH="1">
              <a:off x="2806247" y="3079770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5</a:t>
              </a:r>
              <a:endParaRPr lang="en-IL" sz="1050" dirty="0"/>
            </a:p>
          </p:txBody>
        </p:sp>
        <p:sp>
          <p:nvSpPr>
            <p:cNvPr id="153" name="Flowchart: Decision 152">
              <a:extLst>
                <a:ext uri="{FF2B5EF4-FFF2-40B4-BE49-F238E27FC236}">
                  <a16:creationId xmlns:a16="http://schemas.microsoft.com/office/drawing/2014/main" id="{3FECB285-0188-47DF-888F-FB065FBFB469}"/>
                </a:ext>
              </a:extLst>
            </p:cNvPr>
            <p:cNvSpPr/>
            <p:nvPr/>
          </p:nvSpPr>
          <p:spPr>
            <a:xfrm>
              <a:off x="3327008" y="3125921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 dirty="0"/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BB463130-98AF-4149-94A2-4D530E39F206}"/>
                </a:ext>
              </a:extLst>
            </p:cNvPr>
            <p:cNvSpPr txBox="1"/>
            <p:nvPr/>
          </p:nvSpPr>
          <p:spPr>
            <a:xfrm flipH="1">
              <a:off x="3420392" y="2909475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6</a:t>
              </a:r>
              <a:endParaRPr lang="en-IL" sz="105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5" name="TextBox 154">
                  <a:extLst>
                    <a:ext uri="{FF2B5EF4-FFF2-40B4-BE49-F238E27FC236}">
                      <a16:creationId xmlns:a16="http://schemas.microsoft.com/office/drawing/2014/main" id="{11EDFE5C-CE34-418C-B488-391ACB6066FE}"/>
                    </a:ext>
                  </a:extLst>
                </p:cNvPr>
                <p:cNvSpPr txBox="1"/>
                <p:nvPr/>
              </p:nvSpPr>
              <p:spPr>
                <a:xfrm flipH="1">
                  <a:off x="2093367" y="4737362"/>
                  <a:ext cx="194047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𝑚𝑖𝑛𝑖𝑚𝑖𝑧𝑒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L" sz="1050" dirty="0"/>
                </a:p>
              </p:txBody>
            </p:sp>
          </mc:Choice>
          <mc:Fallback xmlns="">
            <p:sp>
              <p:nvSpPr>
                <p:cNvPr id="155" name="TextBox 154">
                  <a:extLst>
                    <a:ext uri="{FF2B5EF4-FFF2-40B4-BE49-F238E27FC236}">
                      <a16:creationId xmlns:a16="http://schemas.microsoft.com/office/drawing/2014/main" id="{11EDFE5C-CE34-418C-B488-391ACB6066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093367" y="4737362"/>
                  <a:ext cx="194047" cy="253916"/>
                </a:xfrm>
                <a:prstGeom prst="rect">
                  <a:avLst/>
                </a:prstGeom>
                <a:blipFill>
                  <a:blip r:embed="rId5"/>
                  <a:stretch>
                    <a:fillRect r="-321875" b="-7143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TextBox 155">
                  <a:extLst>
                    <a:ext uri="{FF2B5EF4-FFF2-40B4-BE49-F238E27FC236}">
                      <a16:creationId xmlns:a16="http://schemas.microsoft.com/office/drawing/2014/main" id="{63BC5AAB-AD79-4B77-9E1E-AD0A982156EE}"/>
                    </a:ext>
                  </a:extLst>
                </p:cNvPr>
                <p:cNvSpPr txBox="1"/>
                <p:nvPr/>
              </p:nvSpPr>
              <p:spPr>
                <a:xfrm flipH="1">
                  <a:off x="1083173" y="3869963"/>
                  <a:ext cx="194047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𝑚𝑖𝑛𝑖𝑚𝑖𝑧𝑒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L" sz="1050" dirty="0"/>
                </a:p>
              </p:txBody>
            </p:sp>
          </mc:Choice>
          <mc:Fallback xmlns="">
            <p:sp>
              <p:nvSpPr>
                <p:cNvPr id="156" name="TextBox 155">
                  <a:extLst>
                    <a:ext uri="{FF2B5EF4-FFF2-40B4-BE49-F238E27FC236}">
                      <a16:creationId xmlns:a16="http://schemas.microsoft.com/office/drawing/2014/main" id="{63BC5AAB-AD79-4B77-9E1E-AD0A982156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1083173" y="3869963"/>
                  <a:ext cx="194047" cy="253916"/>
                </a:xfrm>
                <a:prstGeom prst="rect">
                  <a:avLst/>
                </a:prstGeom>
                <a:blipFill>
                  <a:blip r:embed="rId6"/>
                  <a:stretch>
                    <a:fillRect r="-321875" b="-7317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1" name="TextBox 170">
                  <a:extLst>
                    <a:ext uri="{FF2B5EF4-FFF2-40B4-BE49-F238E27FC236}">
                      <a16:creationId xmlns:a16="http://schemas.microsoft.com/office/drawing/2014/main" id="{B02ACA0B-1ADB-416A-A394-55621DB2499A}"/>
                    </a:ext>
                  </a:extLst>
                </p:cNvPr>
                <p:cNvSpPr txBox="1"/>
                <p:nvPr/>
              </p:nvSpPr>
              <p:spPr>
                <a:xfrm rot="1868171" flipH="1">
                  <a:off x="1894571" y="4042729"/>
                  <a:ext cx="194047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050" b="1" i="1" smtClean="0">
                            <a:latin typeface="Cambria Math" panose="02040503050406030204" pitchFamily="18" charset="0"/>
                          </a:rPr>
                          <m:t>𝑷𝒂𝒓𝒆𝒕𝒐</m:t>
                        </m:r>
                        <m:r>
                          <a:rPr lang="en-US" sz="105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050" b="1" i="1" smtClean="0">
                            <a:latin typeface="Cambria Math" panose="02040503050406030204" pitchFamily="18" charset="0"/>
                          </a:rPr>
                          <m:t>𝒇𝒓𝒐𝒏𝒕</m:t>
                        </m:r>
                      </m:oMath>
                    </m:oMathPara>
                  </a14:m>
                  <a:endParaRPr lang="en-IL" sz="1050" b="1" dirty="0"/>
                </a:p>
              </p:txBody>
            </p:sp>
          </mc:Choice>
          <mc:Fallback xmlns="">
            <p:sp>
              <p:nvSpPr>
                <p:cNvPr id="171" name="TextBox 170">
                  <a:extLst>
                    <a:ext uri="{FF2B5EF4-FFF2-40B4-BE49-F238E27FC236}">
                      <a16:creationId xmlns:a16="http://schemas.microsoft.com/office/drawing/2014/main" id="{B02ACA0B-1ADB-416A-A394-55621DB249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68171" flipH="1">
                  <a:off x="1894571" y="4042729"/>
                  <a:ext cx="194047" cy="253916"/>
                </a:xfrm>
                <a:prstGeom prst="rect">
                  <a:avLst/>
                </a:prstGeom>
                <a:blipFill>
                  <a:blip r:embed="rId7"/>
                  <a:stretch>
                    <a:fillRect r="-218000" b="-129630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1CB438E8-223A-41D2-A9C6-B1B55A16C56C}"/>
              </a:ext>
            </a:extLst>
          </p:cNvPr>
          <p:cNvGrpSpPr/>
          <p:nvPr/>
        </p:nvGrpSpPr>
        <p:grpSpPr>
          <a:xfrm>
            <a:off x="0" y="815167"/>
            <a:ext cx="2787787" cy="2081803"/>
            <a:chOff x="1083173" y="2909475"/>
            <a:chExt cx="2787787" cy="2081803"/>
          </a:xfrm>
        </p:grpSpPr>
        <p:cxnSp>
          <p:nvCxnSpPr>
            <p:cNvPr id="174" name="Straight Arrow Connector 173">
              <a:extLst>
                <a:ext uri="{FF2B5EF4-FFF2-40B4-BE49-F238E27FC236}">
                  <a16:creationId xmlns:a16="http://schemas.microsoft.com/office/drawing/2014/main" id="{06041D14-F109-439D-8992-95F3DD937250}"/>
                </a:ext>
              </a:extLst>
            </p:cNvPr>
            <p:cNvCxnSpPr>
              <a:cxnSpLocks/>
            </p:cNvCxnSpPr>
            <p:nvPr/>
          </p:nvCxnSpPr>
          <p:spPr>
            <a:xfrm>
              <a:off x="1935303" y="4684300"/>
              <a:ext cx="1935657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Arrow Connector 174">
              <a:extLst>
                <a:ext uri="{FF2B5EF4-FFF2-40B4-BE49-F238E27FC236}">
                  <a16:creationId xmlns:a16="http://schemas.microsoft.com/office/drawing/2014/main" id="{CD86DB9E-FC6E-43A0-BD1D-D9A2557B97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5303" y="3017635"/>
              <a:ext cx="0" cy="168079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Flowchart: Decision 175">
              <a:extLst>
                <a:ext uri="{FF2B5EF4-FFF2-40B4-BE49-F238E27FC236}">
                  <a16:creationId xmlns:a16="http://schemas.microsoft.com/office/drawing/2014/main" id="{1E60AA7F-00DC-40A5-8980-3627D16774C1}"/>
                </a:ext>
              </a:extLst>
            </p:cNvPr>
            <p:cNvSpPr/>
            <p:nvPr/>
          </p:nvSpPr>
          <p:spPr>
            <a:xfrm>
              <a:off x="2287414" y="3593201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77" name="Flowchart: Decision 176">
              <a:extLst>
                <a:ext uri="{FF2B5EF4-FFF2-40B4-BE49-F238E27FC236}">
                  <a16:creationId xmlns:a16="http://schemas.microsoft.com/office/drawing/2014/main" id="{EDCB6D92-7F52-4134-BD0B-F248BBA89EB8}"/>
                </a:ext>
              </a:extLst>
            </p:cNvPr>
            <p:cNvSpPr/>
            <p:nvPr/>
          </p:nvSpPr>
          <p:spPr>
            <a:xfrm>
              <a:off x="2516014" y="4037445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78" name="Flowchart: Decision 177">
              <a:extLst>
                <a:ext uri="{FF2B5EF4-FFF2-40B4-BE49-F238E27FC236}">
                  <a16:creationId xmlns:a16="http://schemas.microsoft.com/office/drawing/2014/main" id="{CDB4A6AB-EEEC-4AE8-B4BD-1A3DE8BFEAE1}"/>
                </a:ext>
              </a:extLst>
            </p:cNvPr>
            <p:cNvSpPr/>
            <p:nvPr/>
          </p:nvSpPr>
          <p:spPr>
            <a:xfrm>
              <a:off x="3063858" y="4234701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79" name="Flowchart: Decision 178">
              <a:extLst>
                <a:ext uri="{FF2B5EF4-FFF2-40B4-BE49-F238E27FC236}">
                  <a16:creationId xmlns:a16="http://schemas.microsoft.com/office/drawing/2014/main" id="{3BF1866E-FB3A-481B-9D87-550C2C49562A}"/>
                </a:ext>
              </a:extLst>
            </p:cNvPr>
            <p:cNvSpPr/>
            <p:nvPr/>
          </p:nvSpPr>
          <p:spPr>
            <a:xfrm>
              <a:off x="3140058" y="3735462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CF4167A0-84B2-4E4A-82BD-C76F693E9A63}"/>
                </a:ext>
              </a:extLst>
            </p:cNvPr>
            <p:cNvSpPr txBox="1"/>
            <p:nvPr/>
          </p:nvSpPr>
          <p:spPr>
            <a:xfrm flipH="1">
              <a:off x="2373863" y="3445074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1</a:t>
              </a:r>
              <a:endParaRPr lang="en-IL" sz="1050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69D48921-9776-455F-AC57-DF7A4548FC8D}"/>
                </a:ext>
              </a:extLst>
            </p:cNvPr>
            <p:cNvSpPr txBox="1"/>
            <p:nvPr/>
          </p:nvSpPr>
          <p:spPr>
            <a:xfrm flipH="1">
              <a:off x="2550382" y="3842937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2</a:t>
              </a:r>
              <a:endParaRPr lang="en-IL" sz="1050" dirty="0"/>
            </a:p>
          </p:txBody>
        </p: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65E58575-BF21-421C-A4C9-BF9059D23957}"/>
                </a:ext>
              </a:extLst>
            </p:cNvPr>
            <p:cNvSpPr txBox="1"/>
            <p:nvPr/>
          </p:nvSpPr>
          <p:spPr>
            <a:xfrm flipH="1">
              <a:off x="3172925" y="4070279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3</a:t>
              </a:r>
              <a:endParaRPr lang="en-IL" sz="1050" dirty="0"/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372F34E9-7D98-408A-BBE6-5CF3EA676A0F}"/>
                </a:ext>
              </a:extLst>
            </p:cNvPr>
            <p:cNvSpPr txBox="1"/>
            <p:nvPr/>
          </p:nvSpPr>
          <p:spPr>
            <a:xfrm flipH="1">
              <a:off x="3201111" y="3550271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4</a:t>
              </a:r>
              <a:endParaRPr lang="en-IL" sz="1050" dirty="0"/>
            </a:p>
          </p:txBody>
        </p:sp>
        <p:sp>
          <p:nvSpPr>
            <p:cNvPr id="184" name="Flowchart: Decision 183">
              <a:extLst>
                <a:ext uri="{FF2B5EF4-FFF2-40B4-BE49-F238E27FC236}">
                  <a16:creationId xmlns:a16="http://schemas.microsoft.com/office/drawing/2014/main" id="{F4DF6CA3-6646-4B28-ACF9-54F209688DA0}"/>
                </a:ext>
              </a:extLst>
            </p:cNvPr>
            <p:cNvSpPr/>
            <p:nvPr/>
          </p:nvSpPr>
          <p:spPr>
            <a:xfrm>
              <a:off x="2668414" y="3283745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 dirty="0"/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DFD69614-447E-4359-83B0-767A3A7401AC}"/>
                </a:ext>
              </a:extLst>
            </p:cNvPr>
            <p:cNvSpPr txBox="1"/>
            <p:nvPr/>
          </p:nvSpPr>
          <p:spPr>
            <a:xfrm flipH="1">
              <a:off x="2806247" y="3079770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5</a:t>
              </a:r>
              <a:endParaRPr lang="en-IL" sz="1050" dirty="0"/>
            </a:p>
          </p:txBody>
        </p:sp>
        <p:sp>
          <p:nvSpPr>
            <p:cNvPr id="186" name="Flowchart: Decision 185">
              <a:extLst>
                <a:ext uri="{FF2B5EF4-FFF2-40B4-BE49-F238E27FC236}">
                  <a16:creationId xmlns:a16="http://schemas.microsoft.com/office/drawing/2014/main" id="{5FECB6D3-8448-4B6F-9D35-C39388093A0D}"/>
                </a:ext>
              </a:extLst>
            </p:cNvPr>
            <p:cNvSpPr/>
            <p:nvPr/>
          </p:nvSpPr>
          <p:spPr>
            <a:xfrm>
              <a:off x="3327008" y="3125921"/>
              <a:ext cx="152400" cy="139700"/>
            </a:xfrm>
            <a:prstGeom prst="flowChartDecisi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 dirty="0"/>
            </a:p>
          </p:txBody>
        </p: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3294D3BB-B0FC-45D0-B10A-58662705DC83}"/>
                </a:ext>
              </a:extLst>
            </p:cNvPr>
            <p:cNvSpPr txBox="1"/>
            <p:nvPr/>
          </p:nvSpPr>
          <p:spPr>
            <a:xfrm flipH="1">
              <a:off x="3420392" y="2909475"/>
              <a:ext cx="1940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6</a:t>
              </a:r>
              <a:endParaRPr lang="en-IL" sz="105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8" name="TextBox 187">
                  <a:extLst>
                    <a:ext uri="{FF2B5EF4-FFF2-40B4-BE49-F238E27FC236}">
                      <a16:creationId xmlns:a16="http://schemas.microsoft.com/office/drawing/2014/main" id="{6290F6C3-FC37-47AC-B5FA-DE89FD309DF2}"/>
                    </a:ext>
                  </a:extLst>
                </p:cNvPr>
                <p:cNvSpPr txBox="1"/>
                <p:nvPr/>
              </p:nvSpPr>
              <p:spPr>
                <a:xfrm flipH="1">
                  <a:off x="2093367" y="4737362"/>
                  <a:ext cx="194047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𝑚𝑖𝑛𝑖𝑚𝑖𝑧𝑒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L" sz="1050" dirty="0"/>
                </a:p>
              </p:txBody>
            </p:sp>
          </mc:Choice>
          <mc:Fallback xmlns="">
            <p:sp>
              <p:nvSpPr>
                <p:cNvPr id="188" name="TextBox 187">
                  <a:extLst>
                    <a:ext uri="{FF2B5EF4-FFF2-40B4-BE49-F238E27FC236}">
                      <a16:creationId xmlns:a16="http://schemas.microsoft.com/office/drawing/2014/main" id="{6290F6C3-FC37-47AC-B5FA-DE89FD309D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093367" y="4737362"/>
                  <a:ext cx="194047" cy="253916"/>
                </a:xfrm>
                <a:prstGeom prst="rect">
                  <a:avLst/>
                </a:prstGeom>
                <a:blipFill>
                  <a:blip r:embed="rId2"/>
                  <a:stretch>
                    <a:fillRect r="-321875" b="-7317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9" name="TextBox 188">
                  <a:extLst>
                    <a:ext uri="{FF2B5EF4-FFF2-40B4-BE49-F238E27FC236}">
                      <a16:creationId xmlns:a16="http://schemas.microsoft.com/office/drawing/2014/main" id="{3808D0E4-816D-4D48-911B-A98BEE04F343}"/>
                    </a:ext>
                  </a:extLst>
                </p:cNvPr>
                <p:cNvSpPr txBox="1"/>
                <p:nvPr/>
              </p:nvSpPr>
              <p:spPr>
                <a:xfrm flipH="1">
                  <a:off x="1083173" y="3869963"/>
                  <a:ext cx="194047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𝑚𝑖𝑛𝑖𝑚𝑖𝑧𝑒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L" sz="1050" dirty="0"/>
                </a:p>
              </p:txBody>
            </p:sp>
          </mc:Choice>
          <mc:Fallback xmlns="">
            <p:sp>
              <p:nvSpPr>
                <p:cNvPr id="189" name="TextBox 188">
                  <a:extLst>
                    <a:ext uri="{FF2B5EF4-FFF2-40B4-BE49-F238E27FC236}">
                      <a16:creationId xmlns:a16="http://schemas.microsoft.com/office/drawing/2014/main" id="{3808D0E4-816D-4D48-911B-A98BEE04F3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1083173" y="3869963"/>
                  <a:ext cx="194047" cy="253916"/>
                </a:xfrm>
                <a:prstGeom prst="rect">
                  <a:avLst/>
                </a:prstGeom>
                <a:blipFill>
                  <a:blip r:embed="rId3"/>
                  <a:stretch>
                    <a:fillRect r="-321875" b="-7143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1" name="Rectangle 190">
            <a:extLst>
              <a:ext uri="{FF2B5EF4-FFF2-40B4-BE49-F238E27FC236}">
                <a16:creationId xmlns:a16="http://schemas.microsoft.com/office/drawing/2014/main" id="{758E378D-3D19-4F7F-B015-B540AB4CDFAA}"/>
              </a:ext>
            </a:extLst>
          </p:cNvPr>
          <p:cNvSpPr/>
          <p:nvPr/>
        </p:nvSpPr>
        <p:spPr>
          <a:xfrm>
            <a:off x="1010194" y="1586768"/>
            <a:ext cx="1046158" cy="614788"/>
          </a:xfrm>
          <a:prstGeom prst="rect">
            <a:avLst/>
          </a:prstGeom>
          <a:noFill/>
          <a:ln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15CFC01E-26C1-4B24-8726-1D6D917C6EDE}"/>
                  </a:ext>
                </a:extLst>
              </p:cNvPr>
              <p:cNvSpPr txBox="1"/>
              <p:nvPr/>
            </p:nvSpPr>
            <p:spPr>
              <a:xfrm flipH="1">
                <a:off x="2059852" y="1791094"/>
                <a:ext cx="194047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L" sz="1050" dirty="0"/>
              </a:p>
            </p:txBody>
          </p:sp>
        </mc:Choice>
        <mc:Fallback xmlns=""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15CFC01E-26C1-4B24-8726-1D6D917C6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059852" y="1791094"/>
                <a:ext cx="194047" cy="253916"/>
              </a:xfrm>
              <a:prstGeom prst="rect">
                <a:avLst/>
              </a:prstGeom>
              <a:blipFill>
                <a:blip r:embed="rId8"/>
                <a:stretch>
                  <a:fillRect r="-59375" b="-731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7191C5ED-88F7-48AB-A0E4-360210265420}"/>
                  </a:ext>
                </a:extLst>
              </p:cNvPr>
              <p:cNvSpPr txBox="1"/>
              <p:nvPr/>
            </p:nvSpPr>
            <p:spPr>
              <a:xfrm flipH="1">
                <a:off x="1381319" y="2155818"/>
                <a:ext cx="194047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L" sz="1050" dirty="0"/>
              </a:p>
            </p:txBody>
          </p:sp>
        </mc:Choice>
        <mc:Fallback xmlns=""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7191C5ED-88F7-48AB-A0E4-360210265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381319" y="2155818"/>
                <a:ext cx="194047" cy="253916"/>
              </a:xfrm>
              <a:prstGeom prst="rect">
                <a:avLst/>
              </a:prstGeom>
              <a:blipFill>
                <a:blip r:embed="rId9"/>
                <a:stretch>
                  <a:fillRect r="-64516" b="-731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" name="Arc 193">
            <a:extLst>
              <a:ext uri="{FF2B5EF4-FFF2-40B4-BE49-F238E27FC236}">
                <a16:creationId xmlns:a16="http://schemas.microsoft.com/office/drawing/2014/main" id="{44846CED-DBB9-4493-B68F-9C91DEFDC99A}"/>
              </a:ext>
            </a:extLst>
          </p:cNvPr>
          <p:cNvSpPr/>
          <p:nvPr/>
        </p:nvSpPr>
        <p:spPr>
          <a:xfrm flipH="1" flipV="1">
            <a:off x="2049657" y="2415695"/>
            <a:ext cx="2384096" cy="2203446"/>
          </a:xfrm>
          <a:prstGeom prst="arc">
            <a:avLst>
              <a:gd name="adj1" fmla="val 16235521"/>
              <a:gd name="adj2" fmla="val 0"/>
            </a:avLst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13977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C88D8-A87C-40CA-BF02-C09335CBE5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ptimization using NSGA II</a:t>
            </a:r>
            <a:endParaRPr lang="en-IL" dirty="0"/>
          </a:p>
        </p:txBody>
      </p:sp>
      <p:pic>
        <p:nvPicPr>
          <p:cNvPr id="97" name="Picture 96">
            <a:extLst>
              <a:ext uri="{FF2B5EF4-FFF2-40B4-BE49-F238E27FC236}">
                <a16:creationId xmlns:a16="http://schemas.microsoft.com/office/drawing/2014/main" id="{3A794CDF-9913-41A4-BCF9-C079BF228FF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20271" y="4047121"/>
            <a:ext cx="3341435" cy="2621923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:a16="http://schemas.microsoft.com/office/drawing/2014/main" id="{E26870D3-C30B-41CC-94BC-68FC2B03B4EB}"/>
              </a:ext>
            </a:extLst>
          </p:cNvPr>
          <p:cNvPicPr/>
          <p:nvPr/>
        </p:nvPicPr>
        <p:blipFill rotWithShape="1">
          <a:blip r:embed="rId3"/>
          <a:srcRect t="4827"/>
          <a:stretch/>
        </p:blipFill>
        <p:spPr bwMode="auto">
          <a:xfrm>
            <a:off x="3270434" y="4047121"/>
            <a:ext cx="3438161" cy="272570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DDE9049B-C333-43A6-BCCF-7E546CF85BBB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781909" y="4204607"/>
            <a:ext cx="3100263" cy="2306949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BA3E1541-5BDD-4F61-9301-4A7A153BF2B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955486" y="2967355"/>
            <a:ext cx="2210118" cy="389064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1C4D507-E714-43BA-A0F3-6802D86351C5}"/>
              </a:ext>
            </a:extLst>
          </p:cNvPr>
          <p:cNvSpPr txBox="1"/>
          <p:nvPr/>
        </p:nvSpPr>
        <p:spPr>
          <a:xfrm>
            <a:off x="838200" y="3593234"/>
            <a:ext cx="3091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nerating random population</a:t>
            </a:r>
            <a:endParaRPr lang="en-IL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27921BDB-D4F4-4C85-B4FA-8B9018990C1B}"/>
              </a:ext>
            </a:extLst>
          </p:cNvPr>
          <p:cNvSpPr txBox="1"/>
          <p:nvPr/>
        </p:nvSpPr>
        <p:spPr>
          <a:xfrm>
            <a:off x="4444814" y="3508679"/>
            <a:ext cx="23004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ssessing fitness value</a:t>
            </a:r>
            <a:br>
              <a:rPr lang="en-US" dirty="0"/>
            </a:br>
            <a:r>
              <a:rPr lang="en-US" dirty="0"/>
              <a:t> by frontiers</a:t>
            </a:r>
            <a:endParaRPr lang="en-IL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3F7CF7C2-0B0E-46A0-BBCE-ED56A2B675E5}"/>
              </a:ext>
            </a:extLst>
          </p:cNvPr>
          <p:cNvSpPr txBox="1"/>
          <p:nvPr/>
        </p:nvSpPr>
        <p:spPr>
          <a:xfrm>
            <a:off x="7471344" y="3508678"/>
            <a:ext cx="24841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ssessing fitness </a:t>
            </a:r>
            <a:br>
              <a:rPr lang="en-US" dirty="0"/>
            </a:br>
            <a:r>
              <a:rPr lang="en-US" dirty="0"/>
              <a:t>using  crowding distance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9859656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734C9-FBBD-4CF4-809F-1DDD96365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11 VS K11 DEMONSTRATION</a:t>
            </a:r>
            <a:endParaRPr lang="en-IL" dirty="0"/>
          </a:p>
        </p:txBody>
      </p:sp>
      <p:pic>
        <p:nvPicPr>
          <p:cNvPr id="8" name="Windows Media Player 2022-01-03 17-31-40">
            <a:hlinkClick r:id="" action="ppaction://media"/>
            <a:extLst>
              <a:ext uri="{FF2B5EF4-FFF2-40B4-BE49-F238E27FC236}">
                <a16:creationId xmlns:a16="http://schemas.microsoft.com/office/drawing/2014/main" id="{78DD9AE1-AF67-4AFC-BF26-5D3B396142B2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00250" y="1825625"/>
            <a:ext cx="8191500" cy="4351338"/>
          </a:xfrm>
        </p:spPr>
      </p:pic>
    </p:spTree>
    <p:extLst>
      <p:ext uri="{BB962C8B-B14F-4D97-AF65-F5344CB8AC3E}">
        <p14:creationId xmlns:p14="http://schemas.microsoft.com/office/powerpoint/2010/main" val="20619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5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CDB2E-7919-4131-92C6-7E3F548AB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ptimization using NSGA II-Results</a:t>
            </a:r>
            <a:endParaRPr lang="en-IL" dirty="0"/>
          </a:p>
        </p:txBody>
      </p:sp>
      <p:sp>
        <p:nvSpPr>
          <p:cNvPr id="8" name="Diamond 7">
            <a:extLst>
              <a:ext uri="{FF2B5EF4-FFF2-40B4-BE49-F238E27FC236}">
                <a16:creationId xmlns:a16="http://schemas.microsoft.com/office/drawing/2014/main" id="{985FABEC-D734-47FA-A242-B0CDA7479706}"/>
              </a:ext>
            </a:extLst>
          </p:cNvPr>
          <p:cNvSpPr/>
          <p:nvPr/>
        </p:nvSpPr>
        <p:spPr>
          <a:xfrm>
            <a:off x="7950200" y="5080000"/>
            <a:ext cx="203200" cy="228600"/>
          </a:xfrm>
          <a:prstGeom prst="diamond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F59F2D4-7D61-4DE9-B330-A502ABE753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82814" y="3294061"/>
            <a:ext cx="6570985" cy="2014539"/>
          </a:xfrm>
        </p:spPr>
        <p:txBody>
          <a:bodyPr/>
          <a:lstStyle/>
          <a:p>
            <a:endParaRPr lang="en-IL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5CB958D-8ACE-4117-BC62-941159574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295"/>
            <a:ext cx="12192000" cy="61150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D96C591-68E7-4302-825B-891987A5D94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73920" y="4768696"/>
            <a:ext cx="2225675" cy="13255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66B02F1-EED2-477E-AF20-27CCBB772F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0431" y="1284924"/>
            <a:ext cx="2455769" cy="159194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55B0166-6E25-4D10-AEC1-1D8F32C994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4756" y="3066187"/>
            <a:ext cx="2225675" cy="144348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CF105A9-D2E2-4650-92A8-3FB302D526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2686" y="3893820"/>
            <a:ext cx="1958529" cy="1234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1365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B7F373-213E-4601-BCC5-E91DFCCEE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7DF0B30C-1ABF-4AF0-9395-CA23CD7F0EB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8218" y="1871345"/>
            <a:ext cx="8675564" cy="435133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CBAF4C4-8D24-48E4-AB2A-61D2BE3DF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0145" y="3658473"/>
            <a:ext cx="2212435" cy="14763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90397A-6C3F-4E81-8C0B-A88265B91A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8820" y="549683"/>
            <a:ext cx="2313613" cy="151648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F5F6CC7-591D-431D-BEC6-E1171CA5DD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3089" y="2389981"/>
            <a:ext cx="2497056" cy="16570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45A580C-55C5-4513-86F2-E62945AD74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8828" y="1262036"/>
            <a:ext cx="2337172" cy="1516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3566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87D645-D054-4991-8487-F8340F9199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0DE812-B913-4FD9-9BA9-2102357298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11492A-E1A6-4335-A260-FB4C9525A8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0" y="337861"/>
            <a:ext cx="12192000" cy="61150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36D5DEB-8F56-43DB-B87D-588A5951F5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6056" y="1800965"/>
            <a:ext cx="2205969" cy="14852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0EC9150-AE63-4886-9198-06B8CF03B0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9523" y="790766"/>
            <a:ext cx="2205969" cy="14512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BF40B6D-C9B7-435F-B234-BC08EB80FC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2730" y="4195498"/>
            <a:ext cx="2316620" cy="1451294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1AE8B97-ACC1-4E5B-B7C4-636DE7DDF032}"/>
              </a:ext>
            </a:extLst>
          </p:cNvPr>
          <p:cNvCxnSpPr>
            <a:cxnSpLocks/>
          </p:cNvCxnSpPr>
          <p:nvPr/>
        </p:nvCxnSpPr>
        <p:spPr>
          <a:xfrm>
            <a:off x="1535185" y="5327009"/>
            <a:ext cx="2650921" cy="18796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95EF9A2-CE10-4834-BB97-D7088C5AAE41}"/>
              </a:ext>
            </a:extLst>
          </p:cNvPr>
          <p:cNvCxnSpPr>
            <a:cxnSpLocks/>
          </p:cNvCxnSpPr>
          <p:nvPr/>
        </p:nvCxnSpPr>
        <p:spPr>
          <a:xfrm flipV="1">
            <a:off x="1535185" y="4267200"/>
            <a:ext cx="2650921" cy="105981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D0B3667-5F69-4A37-A96A-EC9158DDC09F}"/>
              </a:ext>
            </a:extLst>
          </p:cNvPr>
          <p:cNvCxnSpPr>
            <a:cxnSpLocks/>
          </p:cNvCxnSpPr>
          <p:nvPr/>
        </p:nvCxnSpPr>
        <p:spPr>
          <a:xfrm flipH="1" flipV="1">
            <a:off x="5071041" y="2116330"/>
            <a:ext cx="1816852" cy="620498"/>
          </a:xfrm>
          <a:prstGeom prst="line">
            <a:avLst/>
          </a:prstGeom>
          <a:ln w="190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B226854-777A-4960-A50C-6885A7D8E580}"/>
              </a:ext>
            </a:extLst>
          </p:cNvPr>
          <p:cNvCxnSpPr>
            <a:cxnSpLocks/>
          </p:cNvCxnSpPr>
          <p:nvPr/>
        </p:nvCxnSpPr>
        <p:spPr>
          <a:xfrm flipV="1">
            <a:off x="6904139" y="2116329"/>
            <a:ext cx="106017" cy="620499"/>
          </a:xfrm>
          <a:prstGeom prst="line">
            <a:avLst/>
          </a:prstGeom>
          <a:ln w="190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27851A4-DF98-4DD5-A177-B77564CDA493}"/>
              </a:ext>
            </a:extLst>
          </p:cNvPr>
          <p:cNvCxnSpPr>
            <a:cxnSpLocks/>
          </p:cNvCxnSpPr>
          <p:nvPr/>
        </p:nvCxnSpPr>
        <p:spPr>
          <a:xfrm flipH="1">
            <a:off x="8477250" y="853596"/>
            <a:ext cx="1289839" cy="97202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7503D31-1610-411E-9DB3-CA5E806D6687}"/>
              </a:ext>
            </a:extLst>
          </p:cNvPr>
          <p:cNvCxnSpPr>
            <a:cxnSpLocks/>
          </p:cNvCxnSpPr>
          <p:nvPr/>
        </p:nvCxnSpPr>
        <p:spPr>
          <a:xfrm>
            <a:off x="9767088" y="880859"/>
            <a:ext cx="577062" cy="9447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5EE7A88D-567A-4FD5-9819-4F6F3D088015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631620" y="2282305"/>
            <a:ext cx="2281110" cy="1394272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77106AC-FFEB-45A2-99AC-255C868E2652}"/>
              </a:ext>
            </a:extLst>
          </p:cNvPr>
          <p:cNvCxnSpPr>
            <a:cxnSpLocks/>
          </p:cNvCxnSpPr>
          <p:nvPr/>
        </p:nvCxnSpPr>
        <p:spPr>
          <a:xfrm>
            <a:off x="3826989" y="3533510"/>
            <a:ext cx="1013459" cy="228597"/>
          </a:xfrm>
          <a:prstGeom prst="line">
            <a:avLst/>
          </a:prstGeom>
          <a:ln w="19050">
            <a:solidFill>
              <a:srgbClr val="2DC6D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73BA0EB-1BAE-4063-BBB5-2E1982010B89}"/>
              </a:ext>
            </a:extLst>
          </p:cNvPr>
          <p:cNvCxnSpPr>
            <a:cxnSpLocks/>
          </p:cNvCxnSpPr>
          <p:nvPr/>
        </p:nvCxnSpPr>
        <p:spPr>
          <a:xfrm flipH="1" flipV="1">
            <a:off x="3826989" y="2321556"/>
            <a:ext cx="1013459" cy="1440552"/>
          </a:xfrm>
          <a:prstGeom prst="line">
            <a:avLst/>
          </a:prstGeom>
          <a:ln w="19050">
            <a:solidFill>
              <a:srgbClr val="2DC6D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5692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04A013-C2FB-4555-94D4-522457BCD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ject goal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7D4619-2BBD-4F15-87ED-1F0737B571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velop an efficient numerical simulation for calculating a composite RVE equivalent elastic and thermal properties.</a:t>
            </a:r>
          </a:p>
          <a:p>
            <a:endParaRPr lang="en-US" dirty="0"/>
          </a:p>
          <a:p>
            <a:r>
              <a:rPr lang="en-US" dirty="0"/>
              <a:t>Construct a method for optimizing the microstructure of an RVE for a given set of elastic , thermal and density properties .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4221676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4FFF56-F098-4562-A6C4-28A0484B77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31115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ethod summery</a:t>
            </a:r>
            <a:endParaRPr lang="en-IL" dirty="0"/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D2AC0A7-C0F1-42F9-94E7-F681B44117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11867507"/>
              </p:ext>
            </p:extLst>
          </p:nvPr>
        </p:nvGraphicFramePr>
        <p:xfrm>
          <a:off x="290991" y="1237249"/>
          <a:ext cx="5921375" cy="44047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id="{D6AB15D4-9E77-495E-8686-1D40DF0F3C91}"/>
              </a:ext>
            </a:extLst>
          </p:cNvPr>
          <p:cNvSpPr/>
          <p:nvPr/>
        </p:nvSpPr>
        <p:spPr>
          <a:xfrm>
            <a:off x="5484910" y="3286125"/>
            <a:ext cx="1390650" cy="952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E264A19-22E3-4868-BF58-F66225C2FC99}"/>
              </a:ext>
            </a:extLst>
          </p:cNvPr>
          <p:cNvGrpSpPr/>
          <p:nvPr/>
        </p:nvGrpSpPr>
        <p:grpSpPr>
          <a:xfrm>
            <a:off x="7028917" y="3399627"/>
            <a:ext cx="1639365" cy="819682"/>
            <a:chOff x="3690744" y="897807"/>
            <a:chExt cx="1639365" cy="819682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C21F9688-465E-4273-A692-D458AEC7A121}"/>
                </a:ext>
              </a:extLst>
            </p:cNvPr>
            <p:cNvSpPr/>
            <p:nvPr/>
          </p:nvSpPr>
          <p:spPr>
            <a:xfrm>
              <a:off x="3690744" y="897807"/>
              <a:ext cx="1639365" cy="819682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ectangle: Rounded Corners 4">
              <a:extLst>
                <a:ext uri="{FF2B5EF4-FFF2-40B4-BE49-F238E27FC236}">
                  <a16:creationId xmlns:a16="http://schemas.microsoft.com/office/drawing/2014/main" id="{2B28C7A9-1524-4428-A520-3337C5346EE1}"/>
                </a:ext>
              </a:extLst>
            </p:cNvPr>
            <p:cNvSpPr txBox="1"/>
            <p:nvPr/>
          </p:nvSpPr>
          <p:spPr>
            <a:xfrm>
              <a:off x="3730758" y="937821"/>
              <a:ext cx="1559337" cy="7396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76200" tIns="76200" rIns="76200" bIns="7620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000" dirty="0"/>
                <a:t>RSM Model</a:t>
              </a:r>
              <a:endParaRPr lang="en-IL" sz="2000" kern="1200" dirty="0"/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0EC208EE-FD0D-48B4-B49B-A543E83AF4C8}"/>
              </a:ext>
            </a:extLst>
          </p:cNvPr>
          <p:cNvSpPr/>
          <p:nvPr/>
        </p:nvSpPr>
        <p:spPr>
          <a:xfrm>
            <a:off x="8821639" y="3333218"/>
            <a:ext cx="1390651" cy="952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25DE0-D399-4DA5-AC1D-D33773E6FFFC}"/>
              </a:ext>
            </a:extLst>
          </p:cNvPr>
          <p:cNvGrpSpPr/>
          <p:nvPr/>
        </p:nvGrpSpPr>
        <p:grpSpPr>
          <a:xfrm>
            <a:off x="10278432" y="3418943"/>
            <a:ext cx="1826353" cy="819682"/>
            <a:chOff x="3603529" y="897807"/>
            <a:chExt cx="1826353" cy="819682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14E11F13-7123-4BAB-9EB2-7B315C64DDCB}"/>
                </a:ext>
              </a:extLst>
            </p:cNvPr>
            <p:cNvSpPr/>
            <p:nvPr/>
          </p:nvSpPr>
          <p:spPr>
            <a:xfrm>
              <a:off x="3690744" y="897807"/>
              <a:ext cx="1639365" cy="819682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>
              <a:extLst>
                <a:ext uri="{FF2B5EF4-FFF2-40B4-BE49-F238E27FC236}">
                  <a16:creationId xmlns:a16="http://schemas.microsoft.com/office/drawing/2014/main" id="{EF87E067-5FE2-4297-8DD2-06A67310AD03}"/>
                </a:ext>
              </a:extLst>
            </p:cNvPr>
            <p:cNvSpPr txBox="1"/>
            <p:nvPr/>
          </p:nvSpPr>
          <p:spPr>
            <a:xfrm>
              <a:off x="3603529" y="1056192"/>
              <a:ext cx="1826353" cy="50291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76200" tIns="76200" rIns="76200" bIns="7620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600" kern="1200" dirty="0"/>
                <a:t>Micromechanical</a:t>
              </a:r>
            </a:p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600" dirty="0"/>
                <a:t>o</a:t>
              </a:r>
              <a:r>
                <a:rPr lang="en-US" sz="1600" kern="1200" dirty="0"/>
                <a:t>ptimization</a:t>
              </a:r>
              <a:endParaRPr lang="en-IL" sz="1600" kern="1200" dirty="0"/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B1DA5DCC-EA07-4AB5-BCA0-FB1C147E01D2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6743700" y="4457700"/>
            <a:ext cx="2352675" cy="1968024"/>
          </a:xfrm>
          <a:prstGeom prst="rect">
            <a:avLst/>
          </a:prstGeom>
        </p:spPr>
      </p:pic>
      <p:pic>
        <p:nvPicPr>
          <p:cNvPr id="14" name="Content Placeholder 3">
            <a:extLst>
              <a:ext uri="{FF2B5EF4-FFF2-40B4-BE49-F238E27FC236}">
                <a16:creationId xmlns:a16="http://schemas.microsoft.com/office/drawing/2014/main" id="{B0094468-AD94-4F57-A938-E26352DF66F5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8"/>
          <a:stretch>
            <a:fillRect/>
          </a:stretch>
        </p:blipFill>
        <p:spPr>
          <a:xfrm>
            <a:off x="9696450" y="4542949"/>
            <a:ext cx="2495550" cy="188277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1A23DC2-6DC6-4BD8-A1E5-1043EE21007B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9696450" y="1728729"/>
            <a:ext cx="2495550" cy="1475874"/>
          </a:xfrm>
          <a:prstGeom prst="rect">
            <a:avLst/>
          </a:prstGeom>
        </p:spPr>
      </p:pic>
      <p:pic>
        <p:nvPicPr>
          <p:cNvPr id="17" name="Content Placeholder 3">
            <a:extLst>
              <a:ext uri="{FF2B5EF4-FFF2-40B4-BE49-F238E27FC236}">
                <a16:creationId xmlns:a16="http://schemas.microsoft.com/office/drawing/2014/main" id="{3CAB0756-3EF2-4AEC-8077-FD0C5A5C3D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35772" y="5776383"/>
            <a:ext cx="1431812" cy="95970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77F6080-876F-4A42-BA2F-9402C91BBEF4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58863" y="4936261"/>
            <a:ext cx="1664176" cy="116065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128D8F4-8382-4272-9F15-BF060B3E278D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5044737" y="864977"/>
            <a:ext cx="2081344" cy="1258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0EE7D8-37E4-4C22-9B9B-7DD7AE760EFB}"/>
                  </a:ext>
                </a:extLst>
              </p:cNvPr>
              <p:cNvSpPr txBox="1"/>
              <p:nvPr/>
            </p:nvSpPr>
            <p:spPr>
              <a:xfrm>
                <a:off x="-1237397" y="1494424"/>
                <a:ext cx="97488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0EE7D8-37E4-4C22-9B9B-7DD7AE760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37397" y="1494424"/>
                <a:ext cx="974883" cy="646331"/>
              </a:xfrm>
              <a:prstGeom prst="rect">
                <a:avLst/>
              </a:prstGeom>
              <a:blipFill>
                <a:blip r:embed="rId13"/>
                <a:stretch>
                  <a:fillRect r="-17562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426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696948-BB2C-4264-B202-4E6D8B0AD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terial Selection</a:t>
            </a:r>
            <a:endParaRPr lang="en-IL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F077618-1070-4CBF-AE87-CF31CD488B18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1246" y="2483222"/>
            <a:ext cx="5685165" cy="43513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43D6C9C-93FB-4B80-8761-1208FEDA013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213975" y="2459782"/>
            <a:ext cx="5685165" cy="4374778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F3B9A6C-7BB8-4B0D-8DF0-A0517BDA58E8}"/>
              </a:ext>
            </a:extLst>
          </p:cNvPr>
          <p:cNvCxnSpPr/>
          <p:nvPr/>
        </p:nvCxnSpPr>
        <p:spPr>
          <a:xfrm flipH="1">
            <a:off x="2401678" y="2997995"/>
            <a:ext cx="2721166" cy="2003663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8458AEED-E658-49EA-A144-6F263B7C2ADC}"/>
              </a:ext>
            </a:extLst>
          </p:cNvPr>
          <p:cNvSpPr/>
          <p:nvPr/>
        </p:nvSpPr>
        <p:spPr>
          <a:xfrm>
            <a:off x="1211855" y="5001658"/>
            <a:ext cx="1266941" cy="90338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CBB4B95-4DC0-4AD3-A83D-082AD1D586EC}"/>
                  </a:ext>
                </a:extLst>
              </p:cNvPr>
              <p:cNvSpPr txBox="1"/>
              <p:nvPr/>
            </p:nvSpPr>
            <p:spPr>
              <a:xfrm rot="19370806">
                <a:off x="3527843" y="3956492"/>
                <a:ext cx="7537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𝑮𝒐𝒂𝒍</m:t>
                      </m:r>
                    </m:oMath>
                  </m:oMathPara>
                </a14:m>
                <a:endParaRPr lang="en-IL" b="1" u="sng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CBB4B95-4DC0-4AD3-A83D-082AD1D58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370806">
                <a:off x="3527843" y="3956492"/>
                <a:ext cx="75373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16FAD31-D36E-4E75-B487-3074B3167CAA}"/>
              </a:ext>
            </a:extLst>
          </p:cNvPr>
          <p:cNvCxnSpPr>
            <a:cxnSpLocks/>
          </p:cNvCxnSpPr>
          <p:nvPr/>
        </p:nvCxnSpPr>
        <p:spPr>
          <a:xfrm flipV="1">
            <a:off x="7046234" y="3999826"/>
            <a:ext cx="2723919" cy="2085622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ED813666-1CA0-418B-956B-AC50C05D817E}"/>
              </a:ext>
            </a:extLst>
          </p:cNvPr>
          <p:cNvSpPr/>
          <p:nvPr/>
        </p:nvSpPr>
        <p:spPr>
          <a:xfrm>
            <a:off x="9200920" y="2916035"/>
            <a:ext cx="1266941" cy="90338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8BC4A3-C6CC-433C-876B-48B6E830AA34}"/>
                  </a:ext>
                </a:extLst>
              </p:cNvPr>
              <p:cNvSpPr txBox="1"/>
              <p:nvPr/>
            </p:nvSpPr>
            <p:spPr>
              <a:xfrm rot="19370806">
                <a:off x="8031325" y="4626687"/>
                <a:ext cx="7537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𝑮𝒐𝒂𝒍</m:t>
                      </m:r>
                    </m:oMath>
                  </m:oMathPara>
                </a14:m>
                <a:endParaRPr lang="en-IL" b="1" u="sng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8BC4A3-C6CC-433C-876B-48B6E830A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370806">
                <a:off x="8031325" y="4626687"/>
                <a:ext cx="75373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3022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696948-BB2C-4264-B202-4E6D8B0AD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terial Selection</a:t>
            </a:r>
            <a:endParaRPr lang="en-IL" dirty="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1DA9DA5-E29B-4088-8B5A-2605538B07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781381"/>
              </p:ext>
            </p:extLst>
          </p:nvPr>
        </p:nvGraphicFramePr>
        <p:xfrm>
          <a:off x="1000125" y="1220529"/>
          <a:ext cx="6419850" cy="27359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4705">
                  <a:extLst>
                    <a:ext uri="{9D8B030D-6E8A-4147-A177-3AD203B41FA5}">
                      <a16:colId xmlns:a16="http://schemas.microsoft.com/office/drawing/2014/main" val="2861819280"/>
                    </a:ext>
                  </a:extLst>
                </a:gridCol>
                <a:gridCol w="645795">
                  <a:extLst>
                    <a:ext uri="{9D8B030D-6E8A-4147-A177-3AD203B41FA5}">
                      <a16:colId xmlns:a16="http://schemas.microsoft.com/office/drawing/2014/main" val="2648580799"/>
                    </a:ext>
                  </a:extLst>
                </a:gridCol>
                <a:gridCol w="721995">
                  <a:extLst>
                    <a:ext uri="{9D8B030D-6E8A-4147-A177-3AD203B41FA5}">
                      <a16:colId xmlns:a16="http://schemas.microsoft.com/office/drawing/2014/main" val="2406481806"/>
                    </a:ext>
                  </a:extLst>
                </a:gridCol>
                <a:gridCol w="688340">
                  <a:extLst>
                    <a:ext uri="{9D8B030D-6E8A-4147-A177-3AD203B41FA5}">
                      <a16:colId xmlns:a16="http://schemas.microsoft.com/office/drawing/2014/main" val="1081221864"/>
                    </a:ext>
                  </a:extLst>
                </a:gridCol>
                <a:gridCol w="857885">
                  <a:extLst>
                    <a:ext uri="{9D8B030D-6E8A-4147-A177-3AD203B41FA5}">
                      <a16:colId xmlns:a16="http://schemas.microsoft.com/office/drawing/2014/main" val="1203070790"/>
                    </a:ext>
                  </a:extLst>
                </a:gridCol>
                <a:gridCol w="967740">
                  <a:extLst>
                    <a:ext uri="{9D8B030D-6E8A-4147-A177-3AD203B41FA5}">
                      <a16:colId xmlns:a16="http://schemas.microsoft.com/office/drawing/2014/main" val="2013116507"/>
                    </a:ext>
                  </a:extLst>
                </a:gridCol>
                <a:gridCol w="620395">
                  <a:extLst>
                    <a:ext uri="{9D8B030D-6E8A-4147-A177-3AD203B41FA5}">
                      <a16:colId xmlns:a16="http://schemas.microsoft.com/office/drawing/2014/main" val="905082285"/>
                    </a:ext>
                  </a:extLst>
                </a:gridCol>
                <a:gridCol w="1102995">
                  <a:extLst>
                    <a:ext uri="{9D8B030D-6E8A-4147-A177-3AD203B41FA5}">
                      <a16:colId xmlns:a16="http://schemas.microsoft.com/office/drawing/2014/main" val="13615653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ame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ensity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dulus of elasticity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ailure strength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longation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hermal Conductivity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x service temp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nufacturing 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395280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-6av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45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7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%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1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0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D,CNC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2552434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Glass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5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0-25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-5%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0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NC?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486161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cor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52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6.9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4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-5%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0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NC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501293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uminum oxide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9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50</a:t>
                      </a:r>
                      <a:endParaRPr lang="en-I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6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%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0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? </a:t>
                      </a:r>
                      <a:endParaRPr lang="en-I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495227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Zirconia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6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0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-0.3%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?</a:t>
                      </a:r>
                      <a:endParaRPr lang="en-I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38615464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14C55E24-1404-4F50-9416-0EB60AC79C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9454704"/>
              </p:ext>
            </p:extLst>
          </p:nvPr>
        </p:nvGraphicFramePr>
        <p:xfrm>
          <a:off x="1000125" y="4269489"/>
          <a:ext cx="6419850" cy="24945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4705">
                  <a:extLst>
                    <a:ext uri="{9D8B030D-6E8A-4147-A177-3AD203B41FA5}">
                      <a16:colId xmlns:a16="http://schemas.microsoft.com/office/drawing/2014/main" val="689406792"/>
                    </a:ext>
                  </a:extLst>
                </a:gridCol>
                <a:gridCol w="645795">
                  <a:extLst>
                    <a:ext uri="{9D8B030D-6E8A-4147-A177-3AD203B41FA5}">
                      <a16:colId xmlns:a16="http://schemas.microsoft.com/office/drawing/2014/main" val="2485097252"/>
                    </a:ext>
                  </a:extLst>
                </a:gridCol>
                <a:gridCol w="721995">
                  <a:extLst>
                    <a:ext uri="{9D8B030D-6E8A-4147-A177-3AD203B41FA5}">
                      <a16:colId xmlns:a16="http://schemas.microsoft.com/office/drawing/2014/main" val="1074620496"/>
                    </a:ext>
                  </a:extLst>
                </a:gridCol>
                <a:gridCol w="688340">
                  <a:extLst>
                    <a:ext uri="{9D8B030D-6E8A-4147-A177-3AD203B41FA5}">
                      <a16:colId xmlns:a16="http://schemas.microsoft.com/office/drawing/2014/main" val="2953921197"/>
                    </a:ext>
                  </a:extLst>
                </a:gridCol>
                <a:gridCol w="857885">
                  <a:extLst>
                    <a:ext uri="{9D8B030D-6E8A-4147-A177-3AD203B41FA5}">
                      <a16:colId xmlns:a16="http://schemas.microsoft.com/office/drawing/2014/main" val="2731913993"/>
                    </a:ext>
                  </a:extLst>
                </a:gridCol>
                <a:gridCol w="967740">
                  <a:extLst>
                    <a:ext uri="{9D8B030D-6E8A-4147-A177-3AD203B41FA5}">
                      <a16:colId xmlns:a16="http://schemas.microsoft.com/office/drawing/2014/main" val="1372495640"/>
                    </a:ext>
                  </a:extLst>
                </a:gridCol>
                <a:gridCol w="620395">
                  <a:extLst>
                    <a:ext uri="{9D8B030D-6E8A-4147-A177-3AD203B41FA5}">
                      <a16:colId xmlns:a16="http://schemas.microsoft.com/office/drawing/2014/main" val="3914950208"/>
                    </a:ext>
                  </a:extLst>
                </a:gridCol>
                <a:gridCol w="1102995">
                  <a:extLst>
                    <a:ext uri="{9D8B030D-6E8A-4147-A177-3AD203B41FA5}">
                      <a16:colId xmlns:a16="http://schemas.microsoft.com/office/drawing/2014/main" val="3376062886"/>
                    </a:ext>
                  </a:extLst>
                </a:gridCol>
              </a:tblGrid>
              <a:tr h="121571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ame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ensity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dulus of elasticity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ailure strength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longation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hermal Conductivity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x service temp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anufacturing </a:t>
                      </a:r>
                      <a:endParaRPr lang="en-I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4174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olyimide 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2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5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-15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%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2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ot compression moulding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833991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yanite ester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9-4.3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-15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%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-0.4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5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asting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7117954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BMI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-4.5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-15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%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0</a:t>
                      </a:r>
                      <a:endParaRPr lang="en-I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asting</a:t>
                      </a:r>
                      <a:endParaRPr lang="en-I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5458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0890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C9D324-12E2-435A-B576-6AB4F7CF7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VE</a:t>
            </a:r>
            <a:endParaRPr lang="en-IL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6AAC33A-97C4-4E1C-AD05-72EF0D886F58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00375"/>
            <a:ext cx="4962756" cy="30918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D1055DF-E096-4303-9036-D2C8393F2B5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933720" y="558705"/>
            <a:ext cx="6420080" cy="22639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FE725A-E521-4E37-A9FF-9BC572748F9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991225" y="3000375"/>
            <a:ext cx="5172075" cy="320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4234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7D763-C238-43D6-8652-F8E847DCA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eometry and design parameters</a:t>
            </a:r>
            <a:endParaRPr lang="en-IL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AFEF54C-88CD-437E-89C2-9C7F0C36105A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2919" y="1552574"/>
            <a:ext cx="3801931" cy="22955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B69EC1-D3FA-4DB4-9855-ABE44CE3C34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640131" y="1690688"/>
            <a:ext cx="3909270" cy="21553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1C6DF8-44FF-4041-9CF8-FB0A0211CA4B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767637" y="4743451"/>
            <a:ext cx="2157413" cy="18637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9A1290C-CC4B-4A00-9976-044E61934020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516" y="4206561"/>
            <a:ext cx="4579172" cy="2613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1535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3DE21-0331-42B0-A842-1DD72570A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eriodic BC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5549F0-AEB2-428D-90BA-338F3C4D69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355021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45</TotalTime>
  <Words>582</Words>
  <Application>Microsoft Office PowerPoint</Application>
  <PresentationFormat>Widescreen</PresentationFormat>
  <Paragraphs>310</Paragraphs>
  <Slides>28</Slides>
  <Notes>0</Notes>
  <HiddenSlides>1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Office Theme</vt:lpstr>
      <vt:lpstr>Equation</vt:lpstr>
      <vt:lpstr>Multi Objective Optimization</vt:lpstr>
      <vt:lpstr>Motivation</vt:lpstr>
      <vt:lpstr>Project goals</vt:lpstr>
      <vt:lpstr>Method summery</vt:lpstr>
      <vt:lpstr>Material Selection</vt:lpstr>
      <vt:lpstr>Material Selection</vt:lpstr>
      <vt:lpstr>RVE</vt:lpstr>
      <vt:lpstr>Geometry and design parameters</vt:lpstr>
      <vt:lpstr>Periodic BC</vt:lpstr>
      <vt:lpstr>Meshing – creating a periodic mesh</vt:lpstr>
      <vt:lpstr>Mechanical Simulation</vt:lpstr>
      <vt:lpstr>Thermal simulation</vt:lpstr>
      <vt:lpstr>Design space-1 parameter</vt:lpstr>
      <vt:lpstr>Design space-2 parameters</vt:lpstr>
      <vt:lpstr>Design space-3 parameters</vt:lpstr>
      <vt:lpstr>Design space-10 parameters</vt:lpstr>
      <vt:lpstr>RSM model-GPR vs NN</vt:lpstr>
      <vt:lpstr>RSM model-GPR vs NN</vt:lpstr>
      <vt:lpstr>RSM model-NN</vt:lpstr>
      <vt:lpstr>Objective Function</vt:lpstr>
      <vt:lpstr>Goal Optimization: case study</vt:lpstr>
      <vt:lpstr>Goal Optimization-sensitivity to objective parameters</vt:lpstr>
      <vt:lpstr>Optimization using NSGA II</vt:lpstr>
      <vt:lpstr>Optimization using NSGA II</vt:lpstr>
      <vt:lpstr>E11 VS K11 DEMONSTRATION</vt:lpstr>
      <vt:lpstr>Optimization using NSGA II-Result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n</dc:creator>
  <cp:lastModifiedBy>Idan</cp:lastModifiedBy>
  <cp:revision>67</cp:revision>
  <dcterms:created xsi:type="dcterms:W3CDTF">2021-04-26T10:26:05Z</dcterms:created>
  <dcterms:modified xsi:type="dcterms:W3CDTF">2022-01-03T15:50:08Z</dcterms:modified>
</cp:coreProperties>
</file>